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5DC2BE5" w14:textId="77777777" w:rsidR="009303D9" w:rsidRPr="003B69BE" w:rsidRDefault="003F2882" w:rsidP="008B6524">
      <w:pPr>
        <w:pStyle w:val="papertitle"/>
        <w:spacing w:before="100" w:beforeAutospacing="1" w:after="100" w:afterAutospacing="1"/>
        <w:rPr>
          <w:kern w:val="48"/>
          <w:lang w:val="uk-UA"/>
        </w:rPr>
      </w:pPr>
      <w:hyperlink r:id="rId8" w:tgtFrame="_blank" w:history="1">
        <w:r w:rsidR="00776938" w:rsidRPr="003B69BE">
          <w:rPr>
            <w:kern w:val="48"/>
            <w:lang w:val="uk-UA"/>
          </w:rPr>
          <w:t>Deep Learning-Based</w:t>
        </w:r>
      </w:hyperlink>
      <w:r w:rsidR="00776938" w:rsidRPr="003B69BE">
        <w:rPr>
          <w:kern w:val="48"/>
          <w:lang w:val="uk-UA"/>
        </w:rPr>
        <w:t xml:space="preserve"> Impurity Evaluation: Targeting Silicon Solar Cells' Photovoltaic Parameters</w:t>
      </w:r>
    </w:p>
    <w:p w14:paraId="6A8CA025" w14:textId="77777777" w:rsidR="00D7522C" w:rsidRPr="003B69BE" w:rsidRDefault="00D7522C" w:rsidP="003B4E04">
      <w:pPr>
        <w:pStyle w:val="Author"/>
        <w:spacing w:before="100" w:beforeAutospacing="1" w:after="100" w:afterAutospacing="1" w:line="120" w:lineRule="auto"/>
        <w:rPr>
          <w:sz w:val="16"/>
          <w:szCs w:val="16"/>
        </w:rPr>
      </w:pPr>
    </w:p>
    <w:p w14:paraId="2FE88EDF" w14:textId="77777777" w:rsidR="00D7522C" w:rsidRPr="003B69BE" w:rsidRDefault="00D7522C" w:rsidP="00CA4392">
      <w:pPr>
        <w:pStyle w:val="Author"/>
        <w:spacing w:before="100" w:beforeAutospacing="1" w:after="100" w:afterAutospacing="1" w:line="120" w:lineRule="auto"/>
        <w:rPr>
          <w:sz w:val="16"/>
          <w:szCs w:val="16"/>
        </w:rPr>
        <w:sectPr w:rsidR="00D7522C" w:rsidRPr="003B69BE" w:rsidSect="003B4E04">
          <w:footerReference w:type="first" r:id="rId9"/>
          <w:pgSz w:w="11906" w:h="16838" w:code="9"/>
          <w:pgMar w:top="540" w:right="893" w:bottom="1440" w:left="893" w:header="720" w:footer="720" w:gutter="0"/>
          <w:cols w:space="720"/>
          <w:titlePg/>
          <w:docGrid w:linePitch="360"/>
        </w:sectPr>
      </w:pPr>
    </w:p>
    <w:p w14:paraId="07BDDC47" w14:textId="77777777" w:rsidR="00BD670B" w:rsidRPr="003B69BE" w:rsidRDefault="00776938" w:rsidP="00BD670B">
      <w:pPr>
        <w:pStyle w:val="Author"/>
        <w:spacing w:before="100" w:beforeAutospacing="1"/>
        <w:rPr>
          <w:sz w:val="18"/>
          <w:szCs w:val="18"/>
        </w:rPr>
      </w:pPr>
      <w:r w:rsidRPr="003B69BE">
        <w:rPr>
          <w:sz w:val="18"/>
          <w:szCs w:val="18"/>
        </w:rPr>
        <w:t>Oleg Olikh</w:t>
      </w:r>
      <w:r w:rsidR="001A3B3D" w:rsidRPr="003B69BE">
        <w:rPr>
          <w:sz w:val="18"/>
          <w:szCs w:val="18"/>
        </w:rPr>
        <w:br/>
      </w:r>
      <w:r w:rsidRPr="003B69BE">
        <w:rPr>
          <w:i/>
          <w:sz w:val="18"/>
          <w:szCs w:val="18"/>
        </w:rPr>
        <w:t>Physics Faculty</w:t>
      </w:r>
      <w:r w:rsidR="001A3B3D" w:rsidRPr="003B69BE">
        <w:rPr>
          <w:i/>
          <w:sz w:val="18"/>
          <w:szCs w:val="18"/>
        </w:rPr>
        <w:t xml:space="preserve"> </w:t>
      </w:r>
      <w:r w:rsidR="007B6DDA" w:rsidRPr="003B69BE">
        <w:rPr>
          <w:i/>
          <w:sz w:val="18"/>
          <w:szCs w:val="18"/>
        </w:rPr>
        <w:br/>
      </w:r>
      <w:r w:rsidRPr="003B69BE">
        <w:rPr>
          <w:i/>
          <w:sz w:val="18"/>
          <w:szCs w:val="18"/>
        </w:rPr>
        <w:t xml:space="preserve">Taras Shevchenko National </w:t>
      </w:r>
      <w:r w:rsidR="00664769" w:rsidRPr="003B69BE">
        <w:rPr>
          <w:i/>
          <w:sz w:val="18"/>
          <w:szCs w:val="18"/>
        </w:rPr>
        <w:br/>
      </w:r>
      <w:r w:rsidRPr="003B69BE">
        <w:rPr>
          <w:i/>
          <w:sz w:val="18"/>
          <w:szCs w:val="18"/>
        </w:rPr>
        <w:t>University of Kyiv</w:t>
      </w:r>
      <w:r w:rsidRPr="003B69BE">
        <w:rPr>
          <w:sz w:val="18"/>
          <w:szCs w:val="18"/>
        </w:rPr>
        <w:t xml:space="preserve"> </w:t>
      </w:r>
      <w:r w:rsidR="009303D9" w:rsidRPr="003B69BE">
        <w:rPr>
          <w:i/>
          <w:sz w:val="18"/>
          <w:szCs w:val="18"/>
        </w:rPr>
        <w:t xml:space="preserve"> </w:t>
      </w:r>
      <w:r w:rsidR="007B6DDA" w:rsidRPr="003B69BE">
        <w:rPr>
          <w:i/>
          <w:sz w:val="18"/>
          <w:szCs w:val="18"/>
        </w:rPr>
        <w:br/>
      </w:r>
      <w:r w:rsidR="00664769" w:rsidRPr="003B69BE">
        <w:rPr>
          <w:sz w:val="18"/>
          <w:szCs w:val="18"/>
        </w:rPr>
        <w:t>Kyiv, Ukraine</w:t>
      </w:r>
      <w:r w:rsidR="001A3B3D" w:rsidRPr="003B69BE">
        <w:rPr>
          <w:sz w:val="18"/>
          <w:szCs w:val="18"/>
        </w:rPr>
        <w:br/>
      </w:r>
      <w:hyperlink r:id="rId10" w:history="1">
        <w:r w:rsidR="00664769" w:rsidRPr="003B69BE">
          <w:rPr>
            <w:sz w:val="18"/>
            <w:szCs w:val="18"/>
          </w:rPr>
          <w:t>olegolikh@knu.ua</w:t>
        </w:r>
      </w:hyperlink>
    </w:p>
    <w:p w14:paraId="19B84C6A" w14:textId="77777777" w:rsidR="001A3B3D" w:rsidRPr="003B69BE" w:rsidRDefault="00664769" w:rsidP="007B6DDA">
      <w:pPr>
        <w:pStyle w:val="Author"/>
        <w:spacing w:before="100" w:beforeAutospacing="1"/>
        <w:rPr>
          <w:sz w:val="18"/>
          <w:szCs w:val="18"/>
        </w:rPr>
      </w:pPr>
      <w:r w:rsidRPr="003B69BE">
        <w:rPr>
          <w:sz w:val="18"/>
          <w:szCs w:val="18"/>
        </w:rPr>
        <w:t>Svitlana Gapochenko</w:t>
      </w:r>
      <w:r w:rsidR="00447BB9" w:rsidRPr="003B69BE">
        <w:rPr>
          <w:sz w:val="18"/>
          <w:szCs w:val="18"/>
        </w:rPr>
        <w:br/>
      </w:r>
      <w:r w:rsidRPr="003B69BE">
        <w:rPr>
          <w:i/>
          <w:sz w:val="18"/>
          <w:szCs w:val="18"/>
        </w:rPr>
        <w:t>Physics Department</w:t>
      </w:r>
      <w:r w:rsidR="00447BB9" w:rsidRPr="003B69BE">
        <w:rPr>
          <w:sz w:val="18"/>
          <w:szCs w:val="18"/>
        </w:rPr>
        <w:br/>
      </w:r>
      <w:r w:rsidRPr="003B69BE">
        <w:rPr>
          <w:i/>
          <w:sz w:val="18"/>
          <w:szCs w:val="18"/>
        </w:rPr>
        <w:t>National Technical University</w:t>
      </w:r>
      <w:r w:rsidR="007B6DDA" w:rsidRPr="003B69BE">
        <w:rPr>
          <w:i/>
          <w:sz w:val="18"/>
          <w:szCs w:val="18"/>
        </w:rPr>
        <w:br/>
      </w:r>
      <w:r w:rsidRPr="003B69BE">
        <w:rPr>
          <w:i/>
          <w:sz w:val="18"/>
          <w:szCs w:val="18"/>
        </w:rPr>
        <w:t>"Kharkiv Polytechnic Institute"</w:t>
      </w:r>
      <w:r w:rsidR="00447BB9" w:rsidRPr="003B69BE">
        <w:rPr>
          <w:i/>
          <w:sz w:val="18"/>
          <w:szCs w:val="18"/>
        </w:rPr>
        <w:br/>
      </w:r>
      <w:r w:rsidRPr="003B69BE">
        <w:rPr>
          <w:sz w:val="18"/>
          <w:szCs w:val="18"/>
        </w:rPr>
        <w:t>Kharkiv, Ukraine</w:t>
      </w:r>
      <w:r w:rsidR="00447BB9" w:rsidRPr="003B69BE">
        <w:rPr>
          <w:sz w:val="18"/>
          <w:szCs w:val="18"/>
        </w:rPr>
        <w:br/>
      </w:r>
      <w:hyperlink r:id="rId11" w:history="1">
        <w:r w:rsidRPr="003B69BE">
          <w:rPr>
            <w:sz w:val="18"/>
            <w:szCs w:val="18"/>
          </w:rPr>
          <w:t>svitlana.hapochenko@khpi.edu.ua</w:t>
        </w:r>
      </w:hyperlink>
      <w:r w:rsidR="00BD670B" w:rsidRPr="003B69BE">
        <w:rPr>
          <w:sz w:val="18"/>
          <w:szCs w:val="18"/>
        </w:rPr>
        <w:br w:type="column"/>
      </w:r>
      <w:r w:rsidRPr="003B69BE">
        <w:rPr>
          <w:sz w:val="18"/>
          <w:szCs w:val="18"/>
        </w:rPr>
        <w:t>Oleksii Zavhorodnii</w:t>
      </w:r>
      <w:r w:rsidRPr="003B69BE">
        <w:rPr>
          <w:sz w:val="18"/>
          <w:szCs w:val="18"/>
        </w:rPr>
        <w:br/>
      </w:r>
      <w:r w:rsidRPr="003B69BE">
        <w:rPr>
          <w:i/>
          <w:sz w:val="18"/>
          <w:szCs w:val="18"/>
        </w:rPr>
        <w:t xml:space="preserve">Physics Faculty </w:t>
      </w:r>
      <w:r w:rsidRPr="003B69BE">
        <w:rPr>
          <w:i/>
          <w:sz w:val="18"/>
          <w:szCs w:val="18"/>
        </w:rPr>
        <w:br/>
        <w:t xml:space="preserve">Taras Shevchenko National </w:t>
      </w:r>
      <w:r w:rsidRPr="003B69BE">
        <w:rPr>
          <w:i/>
          <w:sz w:val="18"/>
          <w:szCs w:val="18"/>
        </w:rPr>
        <w:br/>
        <w:t>University of Kyiv</w:t>
      </w:r>
      <w:r w:rsidRPr="003B69BE">
        <w:rPr>
          <w:sz w:val="18"/>
          <w:szCs w:val="18"/>
        </w:rPr>
        <w:t xml:space="preserve"> </w:t>
      </w:r>
      <w:r w:rsidRPr="003B69BE">
        <w:rPr>
          <w:i/>
          <w:sz w:val="18"/>
          <w:szCs w:val="18"/>
        </w:rPr>
        <w:t xml:space="preserve"> </w:t>
      </w:r>
      <w:r w:rsidRPr="003B69BE">
        <w:rPr>
          <w:i/>
          <w:sz w:val="18"/>
          <w:szCs w:val="18"/>
        </w:rPr>
        <w:br/>
      </w:r>
      <w:r w:rsidRPr="003B69BE">
        <w:rPr>
          <w:sz w:val="18"/>
          <w:szCs w:val="18"/>
        </w:rPr>
        <w:t>Kyiv, Ukraine</w:t>
      </w:r>
      <w:r w:rsidRPr="003B69BE">
        <w:rPr>
          <w:sz w:val="18"/>
          <w:szCs w:val="18"/>
        </w:rPr>
        <w:br/>
        <w:t>nevermor464@gmail.com</w:t>
      </w:r>
    </w:p>
    <w:p w14:paraId="4E582FF6" w14:textId="77777777" w:rsidR="001A3B3D" w:rsidRPr="003B69BE" w:rsidRDefault="005E5CE2" w:rsidP="00447BB9">
      <w:pPr>
        <w:pStyle w:val="Author"/>
        <w:spacing w:before="100" w:beforeAutospacing="1"/>
        <w:rPr>
          <w:sz w:val="18"/>
          <w:szCs w:val="18"/>
        </w:rPr>
      </w:pPr>
      <w:r w:rsidRPr="003B69BE">
        <w:rPr>
          <w:sz w:val="18"/>
          <w:szCs w:val="18"/>
        </w:rPr>
        <w:t>Olena Lyubchenko</w:t>
      </w:r>
      <w:r w:rsidR="00447BB9" w:rsidRPr="003B69BE">
        <w:rPr>
          <w:sz w:val="18"/>
          <w:szCs w:val="18"/>
        </w:rPr>
        <w:br/>
      </w:r>
      <w:r w:rsidRPr="003B69BE">
        <w:rPr>
          <w:i/>
          <w:sz w:val="18"/>
          <w:szCs w:val="18"/>
        </w:rPr>
        <w:t>Physics Department</w:t>
      </w:r>
      <w:r w:rsidR="007B6DDA" w:rsidRPr="003B69BE">
        <w:rPr>
          <w:i/>
          <w:sz w:val="18"/>
          <w:szCs w:val="18"/>
        </w:rPr>
        <w:br/>
      </w:r>
      <w:r w:rsidRPr="003B69BE">
        <w:rPr>
          <w:i/>
          <w:sz w:val="18"/>
          <w:szCs w:val="18"/>
        </w:rPr>
        <w:t>National Technical University</w:t>
      </w:r>
      <w:r w:rsidR="007B6DDA" w:rsidRPr="003B69BE">
        <w:rPr>
          <w:i/>
          <w:sz w:val="18"/>
          <w:szCs w:val="18"/>
        </w:rPr>
        <w:br/>
      </w:r>
      <w:r w:rsidRPr="003B69BE">
        <w:rPr>
          <w:i/>
          <w:sz w:val="18"/>
          <w:szCs w:val="18"/>
        </w:rPr>
        <w:t>"Kharkiv Polytechnic Institute"</w:t>
      </w:r>
      <w:r w:rsidR="00447BB9" w:rsidRPr="003B69BE">
        <w:rPr>
          <w:i/>
          <w:sz w:val="18"/>
          <w:szCs w:val="18"/>
        </w:rPr>
        <w:br/>
      </w:r>
      <w:r w:rsidRPr="003B69BE">
        <w:rPr>
          <w:sz w:val="18"/>
          <w:szCs w:val="18"/>
        </w:rPr>
        <w:t>Kharkiv, Ukraine</w:t>
      </w:r>
      <w:r w:rsidR="00447BB9" w:rsidRPr="003B69BE">
        <w:rPr>
          <w:sz w:val="18"/>
          <w:szCs w:val="18"/>
        </w:rPr>
        <w:br/>
      </w:r>
      <w:hyperlink r:id="rId12" w:history="1">
        <w:r w:rsidRPr="003B69BE">
          <w:rPr>
            <w:sz w:val="18"/>
            <w:szCs w:val="18"/>
          </w:rPr>
          <w:t>olena.lyubchenko@khpi.edu.ua</w:t>
        </w:r>
      </w:hyperlink>
      <w:r w:rsidR="00BD670B" w:rsidRPr="003B69BE">
        <w:rPr>
          <w:sz w:val="18"/>
          <w:szCs w:val="18"/>
        </w:rPr>
        <w:br w:type="column"/>
      </w:r>
      <w:r w:rsidR="00664769" w:rsidRPr="003B69BE">
        <w:rPr>
          <w:sz w:val="18"/>
          <w:szCs w:val="18"/>
        </w:rPr>
        <w:t xml:space="preserve">Yaroslav Olikh </w:t>
      </w:r>
      <w:r w:rsidR="001A3B3D" w:rsidRPr="003B69BE">
        <w:rPr>
          <w:sz w:val="18"/>
          <w:szCs w:val="18"/>
        </w:rPr>
        <w:br/>
      </w:r>
      <w:r w:rsidRPr="003B69BE">
        <w:rPr>
          <w:i/>
          <w:sz w:val="18"/>
          <w:szCs w:val="18"/>
        </w:rPr>
        <w:t xml:space="preserve">Kinetic Phenomena and Polaritonics Department </w:t>
      </w:r>
      <w:r w:rsidRPr="003B69BE">
        <w:rPr>
          <w:i/>
          <w:sz w:val="18"/>
          <w:szCs w:val="18"/>
        </w:rPr>
        <w:br/>
      </w:r>
      <w:r w:rsidR="00664769" w:rsidRPr="003B69BE">
        <w:rPr>
          <w:i/>
          <w:sz w:val="18"/>
          <w:szCs w:val="18"/>
        </w:rPr>
        <w:t>V.</w:t>
      </w:r>
      <w:r w:rsidRPr="003B69BE">
        <w:rPr>
          <w:i/>
          <w:sz w:val="18"/>
          <w:szCs w:val="18"/>
        </w:rPr>
        <w:t>E.</w:t>
      </w:r>
      <w:r w:rsidR="00664769" w:rsidRPr="003B69BE">
        <w:rPr>
          <w:i/>
          <w:sz w:val="18"/>
          <w:szCs w:val="18"/>
        </w:rPr>
        <w:t xml:space="preserve"> Lashkaryov Institute of Semiconductor Physics of </w:t>
      </w:r>
      <w:r w:rsidRPr="003B69BE">
        <w:rPr>
          <w:i/>
          <w:sz w:val="18"/>
          <w:szCs w:val="18"/>
        </w:rPr>
        <w:t>National Academy of Sciences</w:t>
      </w:r>
      <w:r w:rsidR="00664769" w:rsidRPr="003B69BE">
        <w:rPr>
          <w:i/>
          <w:sz w:val="18"/>
          <w:szCs w:val="18"/>
        </w:rPr>
        <w:t xml:space="preserve"> of Ukraine</w:t>
      </w:r>
      <w:r w:rsidR="001A3B3D" w:rsidRPr="003B69BE">
        <w:rPr>
          <w:i/>
          <w:sz w:val="18"/>
          <w:szCs w:val="18"/>
        </w:rPr>
        <w:br/>
      </w:r>
      <w:r w:rsidR="00664769" w:rsidRPr="003B69BE">
        <w:rPr>
          <w:sz w:val="18"/>
          <w:szCs w:val="18"/>
        </w:rPr>
        <w:t>Kyiv, Ukraine</w:t>
      </w:r>
      <w:r w:rsidR="001A3B3D" w:rsidRPr="003B69BE">
        <w:rPr>
          <w:sz w:val="18"/>
          <w:szCs w:val="18"/>
        </w:rPr>
        <w:br/>
      </w:r>
      <w:r w:rsidR="00664769" w:rsidRPr="003B69BE">
        <w:rPr>
          <w:sz w:val="18"/>
          <w:szCs w:val="18"/>
        </w:rPr>
        <w:t xml:space="preserve">jaroluk3@ukr.net </w:t>
      </w:r>
    </w:p>
    <w:p w14:paraId="2834C5B6" w14:textId="77777777" w:rsidR="00447BB9" w:rsidRPr="003B69BE" w:rsidRDefault="00664769" w:rsidP="00447BB9">
      <w:pPr>
        <w:pStyle w:val="Author"/>
        <w:spacing w:before="100" w:beforeAutospacing="1"/>
      </w:pPr>
      <w:r w:rsidRPr="003B69BE">
        <w:rPr>
          <w:i/>
          <w:sz w:val="18"/>
          <w:szCs w:val="18"/>
        </w:rPr>
        <w:br/>
      </w:r>
      <w:r w:rsidRPr="003B69BE">
        <w:rPr>
          <w:sz w:val="18"/>
          <w:szCs w:val="18"/>
        </w:rPr>
        <w:br/>
      </w:r>
    </w:p>
    <w:p w14:paraId="0B91ACB0" w14:textId="77777777" w:rsidR="009F1D79" w:rsidRPr="003B69BE" w:rsidRDefault="009F1D79">
      <w:pPr>
        <w:sectPr w:rsidR="009F1D79" w:rsidRPr="003B69BE" w:rsidSect="003B4E04">
          <w:type w:val="continuous"/>
          <w:pgSz w:w="11906" w:h="16838" w:code="9"/>
          <w:pgMar w:top="450" w:right="893" w:bottom="1440" w:left="893" w:header="720" w:footer="720" w:gutter="0"/>
          <w:cols w:num="3" w:space="720"/>
          <w:docGrid w:linePitch="360"/>
        </w:sectPr>
      </w:pPr>
    </w:p>
    <w:p w14:paraId="6E9AA00B" w14:textId="77777777" w:rsidR="009303D9" w:rsidRPr="003B69BE" w:rsidRDefault="00BD670B">
      <w:pPr>
        <w:sectPr w:rsidR="009303D9" w:rsidRPr="003B69BE" w:rsidSect="003B4E04">
          <w:type w:val="continuous"/>
          <w:pgSz w:w="11906" w:h="16838" w:code="9"/>
          <w:pgMar w:top="450" w:right="893" w:bottom="1440" w:left="893" w:header="720" w:footer="720" w:gutter="0"/>
          <w:cols w:num="3" w:space="720"/>
          <w:docGrid w:linePitch="360"/>
        </w:sectPr>
      </w:pPr>
      <w:r w:rsidRPr="003B69BE">
        <w:br w:type="column"/>
      </w:r>
    </w:p>
    <w:p w14:paraId="3CFACA78" w14:textId="67FB8AAC" w:rsidR="004D72B5" w:rsidRPr="003B69BE" w:rsidRDefault="009303D9" w:rsidP="004523D3">
      <w:pPr>
        <w:pStyle w:val="Abstract"/>
        <w:rPr>
          <w:i/>
          <w:iCs/>
        </w:rPr>
      </w:pPr>
      <w:r w:rsidRPr="003B69BE">
        <w:rPr>
          <w:i/>
          <w:iCs/>
        </w:rPr>
        <w:t>Abstract</w:t>
      </w:r>
      <w:r w:rsidR="000F6269" w:rsidRPr="003B69BE">
        <w:rPr>
          <w:i/>
          <w:iCs/>
        </w:rPr>
        <w:t xml:space="preserve"> </w:t>
      </w:r>
      <w:r w:rsidRPr="003B69BE">
        <w:t>—</w:t>
      </w:r>
      <w:r w:rsidR="004523D3" w:rsidRPr="003B69BE">
        <w:rPr>
          <w:rFonts w:eastAsia="Calibri"/>
          <w:sz w:val="28"/>
          <w:szCs w:val="28"/>
        </w:rPr>
        <w:t xml:space="preserve"> </w:t>
      </w:r>
      <w:r w:rsidR="00961C1D" w:rsidRPr="003B69BE">
        <w:t xml:space="preserve">In our work, we applied the deep learning-based approach for estimating am iron concentration in silicon solar cells by using photovoltaic parameters. </w:t>
      </w:r>
      <w:r w:rsidR="004523D3" w:rsidRPr="003B69BE">
        <w:t xml:space="preserve">Different variants of deep </w:t>
      </w:r>
      <w:r w:rsidR="00377F37" w:rsidRPr="003B69BE">
        <w:t xml:space="preserve">neural </w:t>
      </w:r>
      <w:r w:rsidR="004523D3" w:rsidRPr="003B69BE">
        <w:t>networks</w:t>
      </w:r>
      <w:r w:rsidR="004523D3" w:rsidRPr="003B69BE">
        <w:rPr>
          <w:lang w:val="uk-UA"/>
        </w:rPr>
        <w:t>,</w:t>
      </w:r>
      <w:r w:rsidR="004523D3" w:rsidRPr="003B69BE">
        <w:t xml:space="preserve"> which involve using</w:t>
      </w:r>
      <w:r w:rsidR="00F40CC9" w:rsidRPr="003B69BE">
        <w:rPr>
          <w:lang w:val="uk-UA"/>
        </w:rPr>
        <w:t xml:space="preserve"> </w:t>
      </w:r>
      <w:r w:rsidR="008A2A58" w:rsidRPr="003B69BE">
        <w:t xml:space="preserve">either </w:t>
      </w:r>
      <w:r w:rsidR="00F40CC9" w:rsidRPr="003B69BE">
        <w:t xml:space="preserve">the </w:t>
      </w:r>
      <w:r w:rsidR="004523D3" w:rsidRPr="003B69BE">
        <w:t>short-circuit current, photoco</w:t>
      </w:r>
      <w:r w:rsidR="00961C1D" w:rsidRPr="003B69BE">
        <w:t>n</w:t>
      </w:r>
      <w:r w:rsidR="004523D3" w:rsidRPr="003B69BE">
        <w:t>version efficiency, open-circuit voltage, and f</w:t>
      </w:r>
      <w:r w:rsidR="00EE4942" w:rsidRPr="003B69BE">
        <w:t>ill</w:t>
      </w:r>
      <w:r w:rsidR="004523D3" w:rsidRPr="003B69BE">
        <w:t xml:space="preserve"> factor</w:t>
      </w:r>
      <w:r w:rsidR="008A2A58" w:rsidRPr="003B69BE">
        <w:t xml:space="preserve"> values</w:t>
      </w:r>
      <w:r w:rsidR="00F40CC9" w:rsidRPr="003B69BE">
        <w:t>,</w:t>
      </w:r>
      <w:r w:rsidR="004523D3" w:rsidRPr="003B69BE">
        <w:t xml:space="preserve"> </w:t>
      </w:r>
      <w:r w:rsidR="008A2A58" w:rsidRPr="003B69BE">
        <w:t xml:space="preserve">or </w:t>
      </w:r>
      <w:r w:rsidR="004523D3" w:rsidRPr="003B69BE">
        <w:t xml:space="preserve">only the first two parameters obtained under solar or monochromatic lighting, were examined. The simulation of silicon solar cells for generating </w:t>
      </w:r>
      <w:r w:rsidR="00236657" w:rsidRPr="003B69BE">
        <w:t>labeled</w:t>
      </w:r>
      <w:r w:rsidR="004523D3" w:rsidRPr="003B69BE">
        <w:t xml:space="preserve"> datasets was performed using SCAPS-1D software. Networks </w:t>
      </w:r>
      <w:r w:rsidR="00377F37" w:rsidRPr="003B69BE">
        <w:t xml:space="preserve">were tested </w:t>
      </w:r>
      <w:r w:rsidR="004523D3" w:rsidRPr="003B69BE">
        <w:t xml:space="preserve">on synthetic and experimental current-voltage characteristics. It was shown that the </w:t>
      </w:r>
      <w:r w:rsidR="001657DF" w:rsidRPr="003B69BE">
        <w:t>mean-squared</w:t>
      </w:r>
      <w:r w:rsidR="004523D3" w:rsidRPr="003B69BE">
        <w:t xml:space="preserve"> error of iron concentration predictions can be </w:t>
      </w:r>
      <w:r w:rsidR="00823F81" w:rsidRPr="003B69BE">
        <w:t xml:space="preserve">about </w:t>
      </w:r>
      <w:r w:rsidR="004523D3" w:rsidRPr="003B69BE">
        <w:t>3×10</w:t>
      </w:r>
      <w:r w:rsidR="004523D3" w:rsidRPr="003B69BE">
        <w:rPr>
          <w:vertAlign w:val="superscript"/>
        </w:rPr>
        <w:t>-3</w:t>
      </w:r>
      <w:r w:rsidR="004523D3" w:rsidRPr="003B69BE">
        <w:t>. The ways of optimizing the</w:t>
      </w:r>
      <w:r w:rsidR="00B83A30" w:rsidRPr="003B69BE">
        <w:rPr>
          <w:color w:val="000000"/>
          <w:sz w:val="36"/>
          <w:szCs w:val="36"/>
          <w:shd w:val="clear" w:color="auto" w:fill="FFFFFF"/>
        </w:rPr>
        <w:t xml:space="preserve"> </w:t>
      </w:r>
      <w:r w:rsidR="004523D3" w:rsidRPr="003B69BE">
        <w:t xml:space="preserve">configuration and use of such </w:t>
      </w:r>
      <w:r w:rsidR="00377F37" w:rsidRPr="003B69BE">
        <w:t xml:space="preserve">neural </w:t>
      </w:r>
      <w:r w:rsidR="004523D3" w:rsidRPr="003B69BE">
        <w:t>networks are proposed</w:t>
      </w:r>
      <w:r w:rsidR="003B69BE" w:rsidRPr="003B69BE">
        <w:rPr>
          <w:highlight w:val="yellow"/>
        </w:rPr>
        <w:t>.</w:t>
      </w:r>
    </w:p>
    <w:p w14:paraId="7C363CD3" w14:textId="77777777" w:rsidR="009303D9" w:rsidRPr="003B69BE" w:rsidRDefault="00664769" w:rsidP="00972203">
      <w:pPr>
        <w:pStyle w:val="Keywords"/>
        <w:rPr>
          <w:lang w:val="uk-UA"/>
        </w:rPr>
      </w:pPr>
      <w:r w:rsidRPr="003B69BE">
        <w:rPr>
          <w:rFonts w:eastAsia="MS Mincho"/>
        </w:rPr>
        <w:t>Keywords</w:t>
      </w:r>
      <w:r w:rsidRPr="003B69BE">
        <w:rPr>
          <w:rFonts w:eastAsia="MS Mincho"/>
          <w:lang w:val="uk-UA"/>
        </w:rPr>
        <w:t xml:space="preserve"> — </w:t>
      </w:r>
      <w:r w:rsidR="00B83A30" w:rsidRPr="003B69BE">
        <w:rPr>
          <w:rFonts w:eastAsia="MS Mincho"/>
        </w:rPr>
        <w:t>s</w:t>
      </w:r>
      <w:r w:rsidRPr="003B69BE">
        <w:rPr>
          <w:rFonts w:eastAsia="MS Mincho"/>
        </w:rPr>
        <w:t>ilicon</w:t>
      </w:r>
      <w:r w:rsidRPr="003B69BE">
        <w:rPr>
          <w:rFonts w:eastAsia="MS Mincho"/>
          <w:lang w:val="uk-UA"/>
        </w:rPr>
        <w:t xml:space="preserve"> </w:t>
      </w:r>
      <w:r w:rsidRPr="003B69BE">
        <w:rPr>
          <w:rFonts w:eastAsia="MS Mincho"/>
        </w:rPr>
        <w:t>solar</w:t>
      </w:r>
      <w:r w:rsidRPr="003B69BE">
        <w:rPr>
          <w:rFonts w:eastAsia="MS Mincho"/>
          <w:lang w:val="uk-UA"/>
        </w:rPr>
        <w:t xml:space="preserve"> </w:t>
      </w:r>
      <w:r w:rsidRPr="003B69BE">
        <w:rPr>
          <w:rFonts w:eastAsia="MS Mincho"/>
        </w:rPr>
        <w:t>cell</w:t>
      </w:r>
      <w:r w:rsidRPr="003B69BE">
        <w:rPr>
          <w:rFonts w:eastAsia="MS Mincho"/>
          <w:lang w:val="uk-UA"/>
        </w:rPr>
        <w:t xml:space="preserve">, </w:t>
      </w:r>
      <w:r w:rsidRPr="003B69BE">
        <w:rPr>
          <w:rFonts w:eastAsia="MS Mincho"/>
        </w:rPr>
        <w:t>iron</w:t>
      </w:r>
      <w:r w:rsidRPr="003B69BE">
        <w:rPr>
          <w:rFonts w:eastAsia="MS Mincho"/>
          <w:lang w:val="uk-UA"/>
        </w:rPr>
        <w:t xml:space="preserve"> </w:t>
      </w:r>
      <w:r w:rsidRPr="003B69BE">
        <w:rPr>
          <w:rFonts w:eastAsia="MS Mincho"/>
        </w:rPr>
        <w:t>contamination</w:t>
      </w:r>
      <w:r w:rsidRPr="003B69BE">
        <w:rPr>
          <w:rFonts w:eastAsia="MS Mincho"/>
          <w:lang w:val="uk-UA"/>
        </w:rPr>
        <w:t xml:space="preserve">, </w:t>
      </w:r>
      <w:r w:rsidRPr="003B69BE">
        <w:rPr>
          <w:rFonts w:eastAsia="MS Mincho"/>
        </w:rPr>
        <w:t>deep</w:t>
      </w:r>
      <w:r w:rsidRPr="003B69BE">
        <w:rPr>
          <w:rFonts w:eastAsia="MS Mincho"/>
          <w:lang w:val="uk-UA"/>
        </w:rPr>
        <w:t xml:space="preserve"> </w:t>
      </w:r>
      <w:r w:rsidRPr="003B69BE">
        <w:rPr>
          <w:rFonts w:eastAsia="MS Mincho"/>
        </w:rPr>
        <w:t>neural</w:t>
      </w:r>
      <w:r w:rsidRPr="003B69BE">
        <w:rPr>
          <w:rFonts w:eastAsia="MS Mincho"/>
          <w:lang w:val="uk-UA"/>
        </w:rPr>
        <w:t xml:space="preserve"> </w:t>
      </w:r>
      <w:r w:rsidRPr="003B69BE">
        <w:rPr>
          <w:rFonts w:eastAsia="MS Mincho"/>
        </w:rPr>
        <w:t>network</w:t>
      </w:r>
      <w:r w:rsidRPr="003B69BE">
        <w:rPr>
          <w:rFonts w:eastAsia="MS Mincho"/>
          <w:lang w:val="uk-UA"/>
        </w:rPr>
        <w:t xml:space="preserve">, </w:t>
      </w:r>
      <w:r w:rsidRPr="003B69BE">
        <w:rPr>
          <w:rFonts w:eastAsia="MS Mincho"/>
        </w:rPr>
        <w:t>photovoltaic</w:t>
      </w:r>
      <w:r w:rsidRPr="003B69BE">
        <w:rPr>
          <w:rFonts w:eastAsia="MS Mincho"/>
          <w:lang w:val="uk-UA"/>
        </w:rPr>
        <w:t xml:space="preserve"> </w:t>
      </w:r>
      <w:r w:rsidRPr="003B69BE">
        <w:rPr>
          <w:rFonts w:eastAsia="MS Mincho"/>
        </w:rPr>
        <w:t>parameters</w:t>
      </w:r>
      <w:r w:rsidRPr="003B69BE">
        <w:rPr>
          <w:rFonts w:eastAsia="MS Mincho"/>
          <w:lang w:val="uk-UA"/>
        </w:rPr>
        <w:t xml:space="preserve">, </w:t>
      </w:r>
      <w:r w:rsidRPr="003B69BE">
        <w:rPr>
          <w:rFonts w:eastAsia="MS Mincho"/>
        </w:rPr>
        <w:t>SCAPS</w:t>
      </w:r>
      <w:r w:rsidRPr="003B69BE">
        <w:rPr>
          <w:rFonts w:eastAsia="MS Mincho"/>
          <w:lang w:val="uk-UA"/>
        </w:rPr>
        <w:t xml:space="preserve">, </w:t>
      </w:r>
      <w:r w:rsidRPr="003B69BE">
        <w:rPr>
          <w:rFonts w:eastAsia="MS Mincho"/>
        </w:rPr>
        <w:t>recombination</w:t>
      </w:r>
      <w:r w:rsidRPr="003B69BE">
        <w:rPr>
          <w:rFonts w:eastAsia="MS Mincho"/>
          <w:lang w:val="uk-UA"/>
        </w:rPr>
        <w:t xml:space="preserve"> </w:t>
      </w:r>
      <w:r w:rsidRPr="003B69BE">
        <w:rPr>
          <w:rFonts w:eastAsia="MS Mincho"/>
        </w:rPr>
        <w:t>centers</w:t>
      </w:r>
    </w:p>
    <w:p w14:paraId="47C865AF" w14:textId="77777777" w:rsidR="009303D9" w:rsidRPr="003B69BE" w:rsidRDefault="009303D9" w:rsidP="006B6B66">
      <w:pPr>
        <w:pStyle w:val="1"/>
      </w:pPr>
      <w:r w:rsidRPr="003B69BE">
        <w:t>Introduction</w:t>
      </w:r>
    </w:p>
    <w:p w14:paraId="6DF1CE4D" w14:textId="791AF7F5" w:rsidR="004812FF" w:rsidRPr="003B69BE" w:rsidRDefault="004812FF" w:rsidP="00AD5292">
      <w:pPr>
        <w:jc w:val="both"/>
      </w:pPr>
      <w:r w:rsidRPr="003B69BE">
        <w:rPr>
          <w:color w:val="000000"/>
        </w:rPr>
        <w:t>Materials informatics</w:t>
      </w:r>
      <w:r w:rsidRPr="003B69BE">
        <w:t xml:space="preserve"> (MI), which combines material property calculations/measurements and informatics algorithms, has become one of the main paradigms of science over the past few years [1]. MI has opened new avenues</w:t>
      </w:r>
      <w:r w:rsidR="00EC10FB" w:rsidRPr="003B69BE">
        <w:t xml:space="preserve"> </w:t>
      </w:r>
      <w:r w:rsidRPr="003B69BE">
        <w:t>for accelerating the development, characterization, and investigation of both materials and devices. At the same time, one of the most important direction</w:t>
      </w:r>
      <w:r w:rsidR="00961C1D" w:rsidRPr="003B69BE">
        <w:t>s</w:t>
      </w:r>
      <w:r w:rsidRPr="003B69BE">
        <w:t xml:space="preserve"> is the use of machine learning methods, which are focused on solving problems where the possibility of clear algorithm presentation is not foreseen. In particular, similar approaches are widely used in photovoltaics, which occupies a special place among technologies</w:t>
      </w:r>
      <w:r w:rsidR="00846582" w:rsidRPr="003B69BE">
        <w:t xml:space="preserve"> </w:t>
      </w:r>
      <w:r w:rsidRPr="003B69BE">
        <w:t>of renewable energy sources. For example, computer-assisted learning is used to identify potentially important photovoltaic materials based on their optical and symmetry properties [2]</w:t>
      </w:r>
      <w:r w:rsidR="000E7CA8" w:rsidRPr="003B69BE">
        <w:t xml:space="preserve"> </w:t>
      </w:r>
      <w:r w:rsidR="00EC10FB" w:rsidRPr="003B69BE">
        <w:t>or t</w:t>
      </w:r>
      <w:r w:rsidRPr="003B69BE">
        <w:t xml:space="preserve">he mentions of the various structure names in the literature [3], </w:t>
      </w:r>
      <w:r w:rsidR="000E7CA8" w:rsidRPr="003B69BE">
        <w:t xml:space="preserve">to </w:t>
      </w:r>
      <w:r w:rsidRPr="003B69BE">
        <w:t>predict solar cell current-voltage characteristics (</w:t>
      </w:r>
      <w:r w:rsidR="000E7CA8" w:rsidRPr="003B69BE">
        <w:t>IV</w:t>
      </w:r>
      <w:r w:rsidRPr="003B69BE">
        <w:t xml:space="preserve">C) [4] and their degradation [5] depending on external conditions, and </w:t>
      </w:r>
      <w:r w:rsidR="00F612F2" w:rsidRPr="003B69BE">
        <w:t xml:space="preserve">to </w:t>
      </w:r>
      <w:r w:rsidRPr="003B69BE">
        <w:t xml:space="preserve"> automat</w:t>
      </w:r>
      <w:r w:rsidR="00F612F2" w:rsidRPr="003B69BE">
        <w:t>e</w:t>
      </w:r>
      <w:r w:rsidRPr="003B69BE">
        <w:t xml:space="preserve"> of defect detection procedures based on electroluminescent images [6].</w:t>
      </w:r>
    </w:p>
    <w:p w14:paraId="2FF8E265" w14:textId="0A4AD734" w:rsidR="001168E6" w:rsidRDefault="008D56CC" w:rsidP="008D56CC">
      <w:pPr>
        <w:pStyle w:val="a3"/>
        <w:rPr>
          <w:lang w:val="en-US"/>
        </w:rPr>
      </w:pPr>
      <w:r w:rsidRPr="003B69BE">
        <w:rPr>
          <w:lang w:val="en-US"/>
        </w:rPr>
        <w:t xml:space="preserve">On the other hand, non-destructive methods aimed at estimating the concentration of recombination-active defects, in particular, the impurities, in photovoltaic semiconductor </w:t>
      </w:r>
      <w:r w:rsidRPr="003B69BE">
        <w:rPr>
          <w:lang w:val="en-US"/>
        </w:rPr>
        <w:t xml:space="preserve">structures are important from an applied point. Today, many direct and indirect methods have been developed to solve this problem. </w:t>
      </w:r>
      <w:r w:rsidR="00D67719" w:rsidRPr="00E870F2">
        <w:rPr>
          <w:highlight w:val="yellow"/>
          <w:lang w:val="en-US"/>
        </w:rPr>
        <w:t xml:space="preserve">And the improvement of methods is often achieved not only by using more advanced experimental procedures and equipment but also due to various mathematical tools. </w:t>
      </w:r>
      <w:r w:rsidR="005D2BE0" w:rsidRPr="00E870F2">
        <w:rPr>
          <w:rStyle w:val="q4iawc"/>
          <w:highlight w:val="yellow"/>
          <w:lang w:val="en"/>
        </w:rPr>
        <w:t xml:space="preserve">Laplace deep-level transient spectroscopy (LDLTS) [7] can be the most striking example. </w:t>
      </w:r>
      <w:r w:rsidR="00613C39" w:rsidRPr="00E870F2">
        <w:rPr>
          <w:rStyle w:val="q4iawc"/>
          <w:highlight w:val="yellow"/>
          <w:lang w:val="en"/>
        </w:rPr>
        <w:t>In this case, the Laplace transforms allowed not only to simplify the experimental procedure compared to classical DLTS (the measurements only at a single temperature are enough) but also to significantly increase the resolution of determining the energy position of defects.</w:t>
      </w:r>
    </w:p>
    <w:p w14:paraId="7084571B" w14:textId="6975FE89" w:rsidR="008D56CC" w:rsidRPr="003B69BE" w:rsidRDefault="008D56CC" w:rsidP="008D56CC">
      <w:pPr>
        <w:pStyle w:val="a3"/>
        <w:rPr>
          <w:lang w:val="en-US"/>
        </w:rPr>
      </w:pPr>
      <w:r w:rsidRPr="00D67719">
        <w:rPr>
          <w:lang w:val="en-US"/>
        </w:rPr>
        <w:t xml:space="preserve">However, </w:t>
      </w:r>
      <w:r w:rsidR="00D67719" w:rsidRPr="00D67719">
        <w:rPr>
          <w:lang w:val="en-US"/>
        </w:rPr>
        <w:t>almost all existing methods require</w:t>
      </w:r>
      <w:r w:rsidRPr="00D67719">
        <w:rPr>
          <w:lang w:val="en-US"/>
        </w:rPr>
        <w:t xml:space="preserve"> special preparation of the research objects or special equipment. At the same time, a simple</w:t>
      </w:r>
      <w:r w:rsidRPr="003B69BE">
        <w:rPr>
          <w:lang w:val="en-US"/>
        </w:rPr>
        <w:t xml:space="preserve"> and generally accepted method of determining the parameters of the photovoltaic conversion of solar cells is the measurement of</w:t>
      </w:r>
      <w:r w:rsidR="00F612F2" w:rsidRPr="003B69BE">
        <w:rPr>
          <w:lang w:val="en-US"/>
        </w:rPr>
        <w:t xml:space="preserve"> IV</w:t>
      </w:r>
      <w:r w:rsidRPr="003B69BE">
        <w:rPr>
          <w:lang w:val="en-US"/>
        </w:rPr>
        <w:t xml:space="preserve">C. </w:t>
      </w:r>
      <w:r w:rsidR="001F3698" w:rsidRPr="003B69BE">
        <w:rPr>
          <w:lang w:val="en-US"/>
        </w:rPr>
        <w:t>Obviously,</w:t>
      </w:r>
      <w:r w:rsidR="001F3698" w:rsidRPr="003B69BE">
        <w:rPr>
          <w:color w:val="FF0000"/>
          <w:lang w:val="en-US"/>
        </w:rPr>
        <w:t xml:space="preserve"> </w:t>
      </w:r>
      <w:r w:rsidRPr="003B69BE">
        <w:rPr>
          <w:lang w:val="en-US"/>
        </w:rPr>
        <w:t xml:space="preserve">the presence of recombination centers significantly affects the processes of photoelectric conversion. </w:t>
      </w:r>
      <w:r w:rsidR="006230DA" w:rsidRPr="003B69BE">
        <w:rPr>
          <w:lang w:val="en-US"/>
        </w:rPr>
        <w:t>That means</w:t>
      </w:r>
      <w:r w:rsidR="001F3698" w:rsidRPr="003B69BE">
        <w:rPr>
          <w:lang w:val="en-US"/>
        </w:rPr>
        <w:t xml:space="preserve"> </w:t>
      </w:r>
      <w:r w:rsidRPr="003B69BE">
        <w:rPr>
          <w:lang w:val="en-US"/>
        </w:rPr>
        <w:t xml:space="preserve">the determination of the characteristics of such defects precisely from the analysis of </w:t>
      </w:r>
      <w:r w:rsidR="00F612F2" w:rsidRPr="003B69BE">
        <w:rPr>
          <w:lang w:val="en-US"/>
        </w:rPr>
        <w:t>IV</w:t>
      </w:r>
      <w:r w:rsidRPr="003B69BE">
        <w:rPr>
          <w:lang w:val="en-US"/>
        </w:rPr>
        <w:t>C is both fundamentally possible [</w:t>
      </w:r>
      <w:r w:rsidR="00613C39">
        <w:rPr>
          <w:lang w:val="en-US"/>
        </w:rPr>
        <w:t>8</w:t>
      </w:r>
      <w:r w:rsidRPr="003B69BE">
        <w:rPr>
          <w:lang w:val="en-US"/>
        </w:rPr>
        <w:t>] – [</w:t>
      </w:r>
      <w:r w:rsidR="00613C39">
        <w:rPr>
          <w:lang w:val="en-US"/>
        </w:rPr>
        <w:t>9</w:t>
      </w:r>
      <w:r w:rsidRPr="003B69BE">
        <w:rPr>
          <w:lang w:val="en-US"/>
        </w:rPr>
        <w:t>] and extremely promising for wide use</w:t>
      </w:r>
      <w:r w:rsidRPr="005100FC">
        <w:rPr>
          <w:lang w:val="en-US"/>
        </w:rPr>
        <w:t>.</w:t>
      </w:r>
      <w:r w:rsidRPr="003B69BE">
        <w:rPr>
          <w:lang w:val="en-US"/>
        </w:rPr>
        <w:t xml:space="preserve"> </w:t>
      </w:r>
      <w:r w:rsidR="009A5808" w:rsidRPr="00681B95">
        <w:rPr>
          <w:highlight w:val="yellow"/>
          <w:lang w:val="en-US"/>
        </w:rPr>
        <w:t>Obviously, the mathematical tools for IVC processing are perhaps the most important in that case. For example, it was proposed to use differential I-V coefficients [10] and current components [9] for defect characterization.</w:t>
      </w:r>
      <w:r w:rsidR="009A5808" w:rsidRPr="00681B95">
        <w:rPr>
          <w:highlight w:val="yellow"/>
          <w:lang w:val="en-US"/>
        </w:rPr>
        <w:t xml:space="preserve"> </w:t>
      </w:r>
      <w:r w:rsidR="00681B95" w:rsidRPr="00681B95">
        <w:rPr>
          <w:highlight w:val="yellow"/>
          <w:lang w:val="en-US"/>
        </w:rPr>
        <w:t>Moreover, the extraction of the current components from measured IV curves is improved by using the Lambert W-function [11].</w:t>
      </w:r>
      <w:r w:rsidR="00681B95" w:rsidRPr="00681B95">
        <w:rPr>
          <w:highlight w:val="yellow"/>
          <w:lang w:val="en-US"/>
        </w:rPr>
        <w:t xml:space="preserve"> </w:t>
      </w:r>
      <w:r w:rsidR="00D6667B" w:rsidRPr="00681B95">
        <w:rPr>
          <w:highlight w:val="yellow"/>
          <w:lang w:val="en-US"/>
        </w:rPr>
        <w:t>Lately, the ability to extract defect parameters from IV measurements and Bayesian parameter estimation utilizing a modified Gaussian likelihood was demonstrated [12].</w:t>
      </w:r>
      <w:r w:rsidR="00D6667B">
        <w:rPr>
          <w:lang w:val="en-US"/>
        </w:rPr>
        <w:t xml:space="preserve"> </w:t>
      </w:r>
      <w:r w:rsidR="00ED505B" w:rsidRPr="00ED505B">
        <w:rPr>
          <w:lang w:val="en-US"/>
        </w:rPr>
        <w:t xml:space="preserve">However, one of the most </w:t>
      </w:r>
      <w:r w:rsidR="00ED505B" w:rsidRPr="00ED505B">
        <w:rPr>
          <w:highlight w:val="yellow"/>
          <w:lang w:val="en-US"/>
        </w:rPr>
        <w:t>considerable</w:t>
      </w:r>
      <w:r w:rsidR="00ED505B" w:rsidRPr="00ED505B">
        <w:rPr>
          <w:lang w:val="en-US"/>
        </w:rPr>
        <w:t xml:space="preserve"> obstacles </w:t>
      </w:r>
      <w:r w:rsidR="00ED505B" w:rsidRPr="00ED505B">
        <w:rPr>
          <w:highlight w:val="yellow"/>
          <w:lang w:val="en-US"/>
        </w:rPr>
        <w:t>to introducing</w:t>
      </w:r>
      <w:r w:rsidR="00ED505B" w:rsidRPr="00ED505B">
        <w:rPr>
          <w:lang w:val="en-US"/>
        </w:rPr>
        <w:t xml:space="preserve"> such a convenient and quick method </w:t>
      </w:r>
      <w:r w:rsidR="00ED505B" w:rsidRPr="00ED505B">
        <w:rPr>
          <w:highlight w:val="yellow"/>
          <w:lang w:val="en-US"/>
        </w:rPr>
        <w:t>remains</w:t>
      </w:r>
      <w:r w:rsidR="00ED505B" w:rsidRPr="00ED505B">
        <w:rPr>
          <w:lang w:val="en-US"/>
        </w:rPr>
        <w:t xml:space="preserve"> the multi-parameter nature of the analytical interrelationship of the recombination center concentration and the IVC features. </w:t>
      </w:r>
      <w:r w:rsidRPr="003B69BE">
        <w:rPr>
          <w:lang w:val="en-US"/>
        </w:rPr>
        <w:t>And it is the</w:t>
      </w:r>
      <w:r w:rsidR="001365ED" w:rsidRPr="003B69BE">
        <w:rPr>
          <w:lang w:val="en-US"/>
        </w:rPr>
        <w:t xml:space="preserve"> </w:t>
      </w:r>
      <w:r w:rsidRPr="003B69BE">
        <w:rPr>
          <w:lang w:val="en-US"/>
        </w:rPr>
        <w:t xml:space="preserve">use of deep learning methods that can be </w:t>
      </w:r>
      <w:r w:rsidR="005233E2" w:rsidRPr="003B69BE">
        <w:rPr>
          <w:lang w:val="ru-RU"/>
        </w:rPr>
        <w:t>а</w:t>
      </w:r>
      <w:r w:rsidR="005233E2" w:rsidRPr="003B69BE">
        <w:rPr>
          <w:lang w:val="en-US"/>
        </w:rPr>
        <w:t xml:space="preserve"> </w:t>
      </w:r>
      <w:r w:rsidRPr="003B69BE">
        <w:rPr>
          <w:lang w:val="en-US"/>
        </w:rPr>
        <w:t>way to overcome this obstacle.</w:t>
      </w:r>
    </w:p>
    <w:p w14:paraId="200E9FD2" w14:textId="1BEA3394" w:rsidR="00114D5A" w:rsidRPr="003B69BE" w:rsidRDefault="00114D5A" w:rsidP="001B4731">
      <w:pPr>
        <w:ind w:firstLine="284"/>
        <w:jc w:val="both"/>
      </w:pPr>
      <w:r w:rsidRPr="003B69BE">
        <w:t xml:space="preserve">In particular, it is about the creation of an artificial deep neural network (DNN), which </w:t>
      </w:r>
      <w:r w:rsidR="00A03ED2" w:rsidRPr="003B69BE">
        <w:t>can</w:t>
      </w:r>
      <w:r w:rsidRPr="003B69BE">
        <w:t xml:space="preserve"> predict the concentration of electrically active impurities</w:t>
      </w:r>
      <w:r w:rsidR="005233E2" w:rsidRPr="003B69BE">
        <w:t xml:space="preserve">, using </w:t>
      </w:r>
      <w:r w:rsidRPr="003B69BE">
        <w:t>the base general characteristics of a solar cell (SC), measurement conditions</w:t>
      </w:r>
      <w:r w:rsidR="00A03ED2" w:rsidRPr="003B69BE">
        <w:t>,</w:t>
      </w:r>
      <w:r w:rsidRPr="003B69BE">
        <w:t xml:space="preserve"> and certain parameters of </w:t>
      </w:r>
      <w:r w:rsidR="00661022" w:rsidRPr="003B69BE">
        <w:t>IVC</w:t>
      </w:r>
      <w:r w:rsidR="00E435CC" w:rsidRPr="003B69BE">
        <w:t>.</w:t>
      </w:r>
      <w:r w:rsidRPr="003B69BE">
        <w:t xml:space="preserve"> Of course, DNN training requires a huge amount of </w:t>
      </w:r>
      <w:r w:rsidR="00236657" w:rsidRPr="003B69BE">
        <w:t>labeled</w:t>
      </w:r>
      <w:r w:rsidR="00D917EA" w:rsidRPr="003B69BE">
        <w:t xml:space="preserve"> </w:t>
      </w:r>
      <w:r w:rsidRPr="003B69BE">
        <w:t xml:space="preserve">data, and the first step to </w:t>
      </w:r>
      <w:r w:rsidR="00B2778D" w:rsidRPr="003B69BE">
        <w:lastRenderedPageBreak/>
        <w:t>obtain</w:t>
      </w:r>
      <w:r w:rsidRPr="003B69BE">
        <w:rPr>
          <w:color w:val="FF0000"/>
        </w:rPr>
        <w:t xml:space="preserve"> </w:t>
      </w:r>
      <w:r w:rsidRPr="003B69BE">
        <w:t xml:space="preserve">such </w:t>
      </w:r>
      <w:r w:rsidR="00D917EA" w:rsidRPr="003B69BE">
        <w:t xml:space="preserve">data </w:t>
      </w:r>
      <w:r w:rsidRPr="003B69BE">
        <w:t xml:space="preserve">can be </w:t>
      </w:r>
      <w:r w:rsidR="00A03ED2" w:rsidRPr="003B69BE">
        <w:t xml:space="preserve">the </w:t>
      </w:r>
      <w:r w:rsidR="001B4731" w:rsidRPr="003B69BE">
        <w:t xml:space="preserve">SC </w:t>
      </w:r>
      <w:r w:rsidRPr="003B69BE">
        <w:t>simulation using standard software. The possibility of implementing a similar approach was shown in our previous work [</w:t>
      </w:r>
      <w:r w:rsidR="00613C39">
        <w:t>1</w:t>
      </w:r>
      <w:r w:rsidR="009A5808">
        <w:t>3</w:t>
      </w:r>
      <w:r w:rsidRPr="003B69BE">
        <w:t xml:space="preserve">], where the dark </w:t>
      </w:r>
      <w:r w:rsidR="00661022" w:rsidRPr="003B69BE">
        <w:t xml:space="preserve">IVC </w:t>
      </w:r>
      <w:r w:rsidRPr="003B69BE">
        <w:t xml:space="preserve">s were </w:t>
      </w:r>
      <w:r w:rsidR="001B4731" w:rsidRPr="003B69BE">
        <w:t>studied</w:t>
      </w:r>
      <w:r w:rsidRPr="003B69BE">
        <w:t xml:space="preserve">, and </w:t>
      </w:r>
      <w:r w:rsidR="00A35D42" w:rsidRPr="003B69BE">
        <w:t xml:space="preserve">the ideality </w:t>
      </w:r>
      <w:r w:rsidR="00E72F3B" w:rsidRPr="003B69BE">
        <w:t>factor</w:t>
      </w:r>
      <w:r w:rsidR="00A35D42" w:rsidRPr="003B69BE">
        <w:t xml:space="preserve"> was considered as </w:t>
      </w:r>
      <w:r w:rsidRPr="003B69BE">
        <w:t xml:space="preserve">the parameter </w:t>
      </w:r>
      <w:r w:rsidR="00A35D42" w:rsidRPr="003B69BE">
        <w:t xml:space="preserve">which was essentially sensitive to </w:t>
      </w:r>
      <w:r w:rsidRPr="003B69BE">
        <w:t>the influence of recombination centers. This paper presents the results of constructing a DNN that uses standard photovoltaic parameters: short-circuit current (</w:t>
      </w:r>
      <w:r w:rsidR="00A03ED2" w:rsidRPr="003B69BE">
        <w:rPr>
          <w:position w:val="-10"/>
        </w:rPr>
        <w:object w:dxaOrig="300" w:dyaOrig="300" w14:anchorId="3D4A65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pt;height:15.2pt" o:ole="">
            <v:imagedata r:id="rId13" o:title=""/>
          </v:shape>
          <o:OLEObject Type="Embed" ProgID="Equation.DSMT4" ShapeID="_x0000_i1025" DrawAspect="Content" ObjectID="_1723916726" r:id="rId14"/>
        </w:object>
      </w:r>
      <w:r w:rsidRPr="003B69BE">
        <w:t>), open-circuit voltage (</w:t>
      </w:r>
      <w:r w:rsidR="00A03ED2" w:rsidRPr="003B69BE">
        <w:rPr>
          <w:position w:val="-10"/>
        </w:rPr>
        <w:object w:dxaOrig="320" w:dyaOrig="300" w14:anchorId="6A16162C">
          <v:shape id="_x0000_i1026" type="#_x0000_t75" style="width:15.7pt;height:15.2pt" o:ole="">
            <v:imagedata r:id="rId15" o:title=""/>
          </v:shape>
          <o:OLEObject Type="Embed" ProgID="Equation.DSMT4" ShapeID="_x0000_i1026" DrawAspect="Content" ObjectID="_1723916727" r:id="rId16"/>
        </w:object>
      </w:r>
      <w:r w:rsidRPr="003B69BE">
        <w:t>), efficiency (</w:t>
      </w:r>
      <w:r w:rsidRPr="003B69BE">
        <w:rPr>
          <w:iCs/>
        </w:rPr>
        <w:t>η</w:t>
      </w:r>
      <w:r w:rsidRPr="003B69BE">
        <w:t>)</w:t>
      </w:r>
      <w:r w:rsidR="00A03ED2" w:rsidRPr="003B69BE">
        <w:t xml:space="preserve">, </w:t>
      </w:r>
      <w:r w:rsidRPr="003B69BE">
        <w:t>and fill factor (</w:t>
      </w:r>
      <w:r w:rsidRPr="003B69BE">
        <w:rPr>
          <w:i/>
          <w:iCs/>
        </w:rPr>
        <w:t>FF</w:t>
      </w:r>
      <w:r w:rsidRPr="003B69BE">
        <w:t xml:space="preserve">). This approach makes it possible to reduce the requirements for </w:t>
      </w:r>
      <w:r w:rsidR="00661022" w:rsidRPr="003B69BE">
        <w:t>IVC</w:t>
      </w:r>
      <w:r w:rsidR="0071795B" w:rsidRPr="003B69BE">
        <w:t xml:space="preserve"> measurement</w:t>
      </w:r>
      <w:r w:rsidR="001B4731" w:rsidRPr="003B69BE">
        <w:t>.</w:t>
      </w:r>
      <w:r w:rsidRPr="003B69BE">
        <w:t xml:space="preserve"> </w:t>
      </w:r>
      <w:r w:rsidR="001B4731" w:rsidRPr="003B69BE">
        <w:t>I</w:t>
      </w:r>
      <w:r w:rsidRPr="003B69BE">
        <w:t>n addition,</w:t>
      </w:r>
      <w:r w:rsidR="009855AC" w:rsidRPr="003B69BE">
        <w:t xml:space="preserve"> </w:t>
      </w:r>
      <w:r w:rsidRPr="003B69BE">
        <w:t xml:space="preserve">the measurement of light </w:t>
      </w:r>
      <w:r w:rsidR="00661022" w:rsidRPr="003B69BE">
        <w:t xml:space="preserve">IVC </w:t>
      </w:r>
      <w:r w:rsidRPr="003B69BE">
        <w:t xml:space="preserve">is a more common way of </w:t>
      </w:r>
      <w:r w:rsidR="00AB2551" w:rsidRPr="003B69BE">
        <w:t xml:space="preserve">SCs </w:t>
      </w:r>
      <w:r w:rsidR="0071795B" w:rsidRPr="003B69BE">
        <w:t>characterization</w:t>
      </w:r>
      <w:r w:rsidRPr="003B69BE">
        <w:t>. The choice of monocrystalline silicon photoconverters as a</w:t>
      </w:r>
      <w:r w:rsidR="00AB2551" w:rsidRPr="003B69BE">
        <w:t xml:space="preserve"> research </w:t>
      </w:r>
      <w:r w:rsidRPr="003B69BE">
        <w:t xml:space="preserve">object is determined by the predominant practical application of such structures. In turn, iron is one of the main and most harmful impurities in such systems, which led to using the DNN </w:t>
      </w:r>
      <w:r w:rsidR="00B2778D" w:rsidRPr="003B69BE">
        <w:t>for</w:t>
      </w:r>
      <w:r w:rsidRPr="003B69BE">
        <w:t xml:space="preserve"> the detection of such recombination centers.</w:t>
      </w:r>
    </w:p>
    <w:p w14:paraId="227B0F99" w14:textId="77777777" w:rsidR="009303D9" w:rsidRPr="003B69BE" w:rsidRDefault="00664769" w:rsidP="006B6B66">
      <w:pPr>
        <w:pStyle w:val="1"/>
        <w:rPr>
          <w:lang w:val="uk-UA"/>
        </w:rPr>
      </w:pPr>
      <w:r w:rsidRPr="003B69BE">
        <w:t>Simulation Details And DNN Models</w:t>
      </w:r>
    </w:p>
    <w:p w14:paraId="66122D3B" w14:textId="476051E6" w:rsidR="00D773F3" w:rsidRPr="003B69BE" w:rsidRDefault="00D773F3" w:rsidP="00E57A03">
      <w:pPr>
        <w:spacing w:after="120" w:line="228" w:lineRule="auto"/>
        <w:ind w:firstLine="289"/>
        <w:jc w:val="both"/>
      </w:pPr>
      <w:r w:rsidRPr="003B69BE">
        <w:t xml:space="preserve">The </w:t>
      </w:r>
      <w:r w:rsidRPr="003B69BE">
        <w:rPr>
          <w:position w:val="-10"/>
        </w:rPr>
        <w:object w:dxaOrig="980" w:dyaOrig="320" w14:anchorId="6C5D93DD">
          <v:shape id="_x0000_i1027" type="#_x0000_t75" style="width:48.7pt;height:15.7pt" o:ole="">
            <v:imagedata r:id="rId17" o:title=""/>
          </v:shape>
          <o:OLEObject Type="Embed" ProgID="Equation.DSMT4" ShapeID="_x0000_i1027" DrawAspect="Content" ObjectID="_1723916728" r:id="rId18"/>
        </w:object>
      </w:r>
      <w:r w:rsidRPr="003B69BE">
        <w:t xml:space="preserve">structure was under consideration. Such back surface field (BSF) configuration is one of the popular designs that have been used in </w:t>
      </w:r>
      <w:r w:rsidR="00B329EE" w:rsidRPr="003B69BE">
        <w:t xml:space="preserve">the </w:t>
      </w:r>
      <w:r w:rsidRPr="003B69BE">
        <w:t xml:space="preserve">mass-production of </w:t>
      </w:r>
      <w:r w:rsidR="0071795B" w:rsidRPr="003B69BE">
        <w:rPr>
          <w:position w:val="-6"/>
        </w:rPr>
        <w:object w:dxaOrig="499" w:dyaOrig="260" w14:anchorId="5CFE651E">
          <v:shape id="_x0000_i1028" type="#_x0000_t75" style="width:25.35pt;height:12.7pt" o:ole="">
            <v:imagedata r:id="rId19" o:title=""/>
          </v:shape>
          <o:OLEObject Type="Embed" ProgID="Equation.DSMT4" ShapeID="_x0000_i1028" DrawAspect="Content" ObjectID="_1723916729" r:id="rId20"/>
        </w:object>
      </w:r>
      <w:r w:rsidR="00D3103B" w:rsidRPr="003B69BE">
        <w:t xml:space="preserve"> SCs </w:t>
      </w:r>
      <w:r w:rsidRPr="003B69BE">
        <w:t>[1</w:t>
      </w:r>
      <w:r w:rsidR="009A5808">
        <w:t>4</w:t>
      </w:r>
      <w:r w:rsidRPr="003B69BE">
        <w:t>]. The thicknesses of the uniformly doped</w:t>
      </w:r>
      <w:r w:rsidR="00D3103B" w:rsidRPr="003B69BE">
        <w:rPr>
          <w:position w:val="-6"/>
        </w:rPr>
        <w:object w:dxaOrig="260" w:dyaOrig="279" w14:anchorId="267A1607">
          <v:shape id="_x0000_i1029" type="#_x0000_t75" style="width:12.7pt;height:14.2pt" o:ole="">
            <v:imagedata r:id="rId21" o:title=""/>
          </v:shape>
          <o:OLEObject Type="Embed" ProgID="Equation.DSMT4" ShapeID="_x0000_i1029" DrawAspect="Content" ObjectID="_1723916730" r:id="rId22"/>
        </w:object>
      </w:r>
      <w:r w:rsidRPr="003B69BE">
        <w:t xml:space="preserve"> emitter, </w:t>
      </w:r>
      <w:r w:rsidR="00D3103B" w:rsidRPr="003B69BE">
        <w:rPr>
          <w:position w:val="-10"/>
        </w:rPr>
        <w:object w:dxaOrig="200" w:dyaOrig="240" w14:anchorId="34ABD420">
          <v:shape id="_x0000_i1030" type="#_x0000_t75" style="width:9.65pt;height:12.15pt" o:ole="">
            <v:imagedata r:id="rId23" o:title=""/>
          </v:shape>
          <o:OLEObject Type="Embed" ProgID="Equation.DSMT4" ShapeID="_x0000_i1030" DrawAspect="Content" ObjectID="_1723916731" r:id="rId24"/>
        </w:object>
      </w:r>
      <w:r w:rsidRPr="003B69BE">
        <w:t xml:space="preserve">base, and </w:t>
      </w:r>
      <w:r w:rsidR="00D3103B" w:rsidRPr="003B69BE">
        <w:rPr>
          <w:position w:val="-10"/>
        </w:rPr>
        <w:object w:dxaOrig="279" w:dyaOrig="320" w14:anchorId="3EF59156">
          <v:shape id="_x0000_i1031" type="#_x0000_t75" style="width:14.2pt;height:15.7pt" o:ole="">
            <v:imagedata r:id="rId25" o:title=""/>
          </v:shape>
          <o:OLEObject Type="Embed" ProgID="Equation.DSMT4" ShapeID="_x0000_i1031" DrawAspect="Content" ObjectID="_1723916732" r:id="rId26"/>
        </w:object>
      </w:r>
      <w:r w:rsidRPr="003B69BE">
        <w:t xml:space="preserve">layer were assumed to be </w:t>
      </w:r>
      <w:r w:rsidR="00D3103B" w:rsidRPr="003B69BE">
        <w:rPr>
          <w:position w:val="-10"/>
        </w:rPr>
        <w:object w:dxaOrig="240" w:dyaOrig="300" w14:anchorId="6DD5758B">
          <v:shape id="_x0000_i1032" type="#_x0000_t75" style="width:12.15pt;height:15.2pt" o:ole="">
            <v:imagedata r:id="rId27" o:title=""/>
          </v:shape>
          <o:OLEObject Type="Embed" ProgID="Equation.DSMT4" ShapeID="_x0000_i1032" DrawAspect="Content" ObjectID="_1723916733" r:id="rId28"/>
        </w:object>
      </w:r>
      <w:r w:rsidR="00D3103B" w:rsidRPr="003B69BE">
        <w:t>,</w:t>
      </w:r>
      <w:r w:rsidR="00D3103B" w:rsidRPr="003B69BE">
        <w:rPr>
          <w:position w:val="-12"/>
        </w:rPr>
        <w:object w:dxaOrig="260" w:dyaOrig="320" w14:anchorId="310B4584">
          <v:shape id="_x0000_i1033" type="#_x0000_t75" style="width:12.7pt;height:15.7pt" o:ole="">
            <v:imagedata r:id="rId29" o:title=""/>
          </v:shape>
          <o:OLEObject Type="Embed" ProgID="Equation.DSMT4" ShapeID="_x0000_i1033" DrawAspect="Content" ObjectID="_1723916734" r:id="rId30"/>
        </w:object>
      </w:r>
      <w:r w:rsidR="00D3103B" w:rsidRPr="003B69BE">
        <w:t xml:space="preserve">, and </w:t>
      </w:r>
      <w:r w:rsidR="00D3103B" w:rsidRPr="003B69BE">
        <w:rPr>
          <w:position w:val="-10"/>
        </w:rPr>
        <w:object w:dxaOrig="400" w:dyaOrig="300" w14:anchorId="1876A1B6">
          <v:shape id="_x0000_i1034" type="#_x0000_t75" style="width:20.3pt;height:15.2pt" o:ole="">
            <v:imagedata r:id="rId31" o:title=""/>
          </v:shape>
          <o:OLEObject Type="Embed" ProgID="Equation.DSMT4" ShapeID="_x0000_i1034" DrawAspect="Content" ObjectID="_1723916735" r:id="rId32"/>
        </w:object>
      </w:r>
      <w:r w:rsidR="00D3103B" w:rsidRPr="003B69BE">
        <w:t>,</w:t>
      </w:r>
      <w:r w:rsidR="00B329EE" w:rsidRPr="003B69BE">
        <w:t xml:space="preserve"> </w:t>
      </w:r>
      <w:r w:rsidRPr="003B69BE">
        <w:t xml:space="preserve">respectively, and the dopant concentrations (phosphorus or boron) in these layers </w:t>
      </w:r>
      <w:r w:rsidR="008F10B0" w:rsidRPr="003B69BE">
        <w:t xml:space="preserve">were </w:t>
      </w:r>
      <w:r w:rsidR="00ED7CAC" w:rsidRPr="003B69BE">
        <w:rPr>
          <w:position w:val="-10"/>
        </w:rPr>
        <w:object w:dxaOrig="320" w:dyaOrig="300" w14:anchorId="1A2684E8">
          <v:shape id="_x0000_i1035" type="#_x0000_t75" style="width:15.7pt;height:15.2pt" o:ole="">
            <v:imagedata r:id="rId33" o:title=""/>
          </v:shape>
          <o:OLEObject Type="Embed" ProgID="Equation.DSMT4" ShapeID="_x0000_i1035" DrawAspect="Content" ObjectID="_1723916736" r:id="rId34"/>
        </w:object>
      </w:r>
      <w:r w:rsidR="00ED7CAC" w:rsidRPr="003B69BE">
        <w:t xml:space="preserve">, </w:t>
      </w:r>
      <w:r w:rsidR="00ED7CAC" w:rsidRPr="003B69BE">
        <w:rPr>
          <w:position w:val="-10"/>
        </w:rPr>
        <w:object w:dxaOrig="320" w:dyaOrig="300" w14:anchorId="52C57E30">
          <v:shape id="_x0000_i1036" type="#_x0000_t75" style="width:15.7pt;height:15.2pt" o:ole="">
            <v:imagedata r:id="rId35" o:title=""/>
          </v:shape>
          <o:OLEObject Type="Embed" ProgID="Equation.DSMT4" ShapeID="_x0000_i1036" DrawAspect="Content" ObjectID="_1723916737" r:id="rId36"/>
        </w:object>
      </w:r>
      <w:r w:rsidR="00ED7CAC" w:rsidRPr="003B69BE">
        <w:t xml:space="preserve">, and </w:t>
      </w:r>
      <w:r w:rsidR="00ED7CAC" w:rsidRPr="003B69BE">
        <w:rPr>
          <w:position w:val="-10"/>
        </w:rPr>
        <w:object w:dxaOrig="440" w:dyaOrig="300" w14:anchorId="7D86E355">
          <v:shape id="_x0000_i1037" type="#_x0000_t75" style="width:21.8pt;height:15.2pt" o:ole="">
            <v:imagedata r:id="rId37" o:title=""/>
          </v:shape>
          <o:OLEObject Type="Embed" ProgID="Equation.DSMT4" ShapeID="_x0000_i1037" DrawAspect="Content" ObjectID="_1723916738" r:id="rId38"/>
        </w:object>
      </w:r>
      <w:r w:rsidRPr="003B69BE">
        <w:t xml:space="preserve">. To create the </w:t>
      </w:r>
      <w:r w:rsidR="00236657" w:rsidRPr="003B69BE">
        <w:t>labeled</w:t>
      </w:r>
      <w:r w:rsidRPr="003B69BE">
        <w:t xml:space="preserve"> datasets, the </w:t>
      </w:r>
      <w:r w:rsidR="00811954" w:rsidRPr="003B69BE">
        <w:t>IVC</w:t>
      </w:r>
      <w:r w:rsidR="00ED7CAC" w:rsidRPr="003B69BE">
        <w:t>s</w:t>
      </w:r>
      <w:r w:rsidRPr="003B69BE">
        <w:t xml:space="preserve"> of the specified</w:t>
      </w:r>
      <w:r w:rsidR="008F10B0" w:rsidRPr="003B69BE">
        <w:t xml:space="preserve"> </w:t>
      </w:r>
      <w:r w:rsidRPr="003B69BE">
        <w:t xml:space="preserve">structures were simulated at different temperatures </w:t>
      </w:r>
      <w:r w:rsidRPr="003B69BE">
        <w:rPr>
          <w:i/>
          <w:iCs/>
        </w:rPr>
        <w:t>T</w:t>
      </w:r>
      <w:r w:rsidRPr="003B69BE">
        <w:t xml:space="preserve"> and lighting conditions using the SCAPS 3.3.</w:t>
      </w:r>
      <w:r w:rsidR="0071795B" w:rsidRPr="003B69BE">
        <w:t>1</w:t>
      </w:r>
      <w:r w:rsidRPr="003B69BE">
        <w:t>0 software package [1</w:t>
      </w:r>
      <w:r w:rsidR="009A5808">
        <w:t>5</w:t>
      </w:r>
      <w:r w:rsidRPr="003B69BE">
        <w:t xml:space="preserve">] and </w:t>
      </w:r>
      <w:bookmarkStart w:id="0" w:name="_Hlk107508435"/>
      <w:r w:rsidR="00ED7CAC" w:rsidRPr="003B69BE">
        <w:rPr>
          <w:position w:val="-10"/>
        </w:rPr>
        <w:object w:dxaOrig="300" w:dyaOrig="300" w14:anchorId="3ACC234C">
          <v:shape id="_x0000_i1038" type="#_x0000_t75" style="width:15.2pt;height:15.2pt" o:ole="">
            <v:imagedata r:id="rId39" o:title=""/>
          </v:shape>
          <o:OLEObject Type="Embed" ProgID="Equation.DSMT4" ShapeID="_x0000_i1038" DrawAspect="Content" ObjectID="_1723916739" r:id="rId40"/>
        </w:object>
      </w:r>
      <w:r w:rsidR="00ED7CAC" w:rsidRPr="003B69BE">
        <w:t xml:space="preserve">, </w:t>
      </w:r>
      <w:r w:rsidR="00EA6817" w:rsidRPr="003B69BE">
        <w:rPr>
          <w:position w:val="-10"/>
        </w:rPr>
        <w:object w:dxaOrig="420" w:dyaOrig="300" w14:anchorId="4472F858">
          <v:shape id="_x0000_i1039" type="#_x0000_t75" style="width:21.8pt;height:15.2pt" o:ole="">
            <v:imagedata r:id="rId41" o:title=""/>
          </v:shape>
          <o:OLEObject Type="Embed" ProgID="Equation.DSMT4" ShapeID="_x0000_i1039" DrawAspect="Content" ObjectID="_1723916740" r:id="rId42"/>
        </w:object>
      </w:r>
      <w:r w:rsidR="00DB7208" w:rsidRPr="003B69BE">
        <w:rPr>
          <w:position w:val="-10"/>
        </w:rPr>
        <w:object w:dxaOrig="180" w:dyaOrig="240" w14:anchorId="09AE2ABA">
          <v:shape id="_x0000_i1040" type="#_x0000_t75" style="width:9.15pt;height:12.15pt" o:ole="">
            <v:imagedata r:id="rId43" o:title=""/>
          </v:shape>
          <o:OLEObject Type="Embed" ProgID="Equation.DSMT4" ShapeID="_x0000_i1040" DrawAspect="Content" ObjectID="_1723916741" r:id="rId44"/>
        </w:object>
      </w:r>
      <w:r w:rsidRPr="003B69BE">
        <w:t xml:space="preserve"> and </w:t>
      </w:r>
      <w:r w:rsidRPr="003B69BE">
        <w:rPr>
          <w:i/>
          <w:iCs/>
        </w:rPr>
        <w:t>FF</w:t>
      </w:r>
      <w:bookmarkEnd w:id="0"/>
      <w:r w:rsidR="00DB7208" w:rsidRPr="003B69BE">
        <w:rPr>
          <w:i/>
          <w:iCs/>
        </w:rPr>
        <w:t xml:space="preserve"> </w:t>
      </w:r>
      <w:r w:rsidR="00DB7208" w:rsidRPr="003B69BE">
        <w:rPr>
          <w:iCs/>
        </w:rPr>
        <w:t>were determined</w:t>
      </w:r>
      <w:r w:rsidRPr="003B69BE">
        <w:t xml:space="preserve">. In simulation, it was </w:t>
      </w:r>
      <w:r w:rsidR="005E052E" w:rsidRPr="003B69BE">
        <w:t>supposed</w:t>
      </w:r>
      <w:r w:rsidRPr="003B69BE">
        <w:t xml:space="preserve"> that the cause of Shockley-Re</w:t>
      </w:r>
      <w:r w:rsidR="00ED7CAC" w:rsidRPr="003B69BE">
        <w:t>a</w:t>
      </w:r>
      <w:r w:rsidRPr="003B69BE">
        <w:t xml:space="preserve">d-Hall recombination is an </w:t>
      </w:r>
      <w:r w:rsidR="00762670" w:rsidRPr="003B69BE">
        <w:t xml:space="preserve">impurity </w:t>
      </w:r>
      <w:r w:rsidRPr="003B69BE">
        <w:t xml:space="preserve">iron, which is </w:t>
      </w:r>
      <w:r w:rsidR="00B54EA4" w:rsidRPr="003B69BE">
        <w:t xml:space="preserve">homogeneously </w:t>
      </w:r>
      <w:r w:rsidR="00DB7208" w:rsidRPr="003B69BE">
        <w:t xml:space="preserve">distributed </w:t>
      </w:r>
      <w:r w:rsidRPr="003B69BE">
        <w:t xml:space="preserve">with the </w:t>
      </w:r>
      <w:r w:rsidR="00CC54FE" w:rsidRPr="003B69BE">
        <w:rPr>
          <w:position w:val="-10"/>
        </w:rPr>
        <w:object w:dxaOrig="360" w:dyaOrig="300" w14:anchorId="79A9E47A">
          <v:shape id="_x0000_i1041" type="#_x0000_t75" style="width:18.25pt;height:15.2pt" o:ole="">
            <v:imagedata r:id="rId45" o:title=""/>
          </v:shape>
          <o:OLEObject Type="Embed" ProgID="Equation.DSMT4" ShapeID="_x0000_i1041" DrawAspect="Content" ObjectID="_1723916742" r:id="rId46"/>
        </w:object>
      </w:r>
      <w:r w:rsidRPr="003B69BE">
        <w:t>concentration in the</w:t>
      </w:r>
      <w:r w:rsidR="00DB7208" w:rsidRPr="003B69BE">
        <w:t xml:space="preserve"> </w:t>
      </w:r>
      <w:r w:rsidRPr="003B69BE">
        <w:t xml:space="preserve">regions with hole conductivity. </w:t>
      </w:r>
      <w:r w:rsidR="00E35C20" w:rsidRPr="003B69BE">
        <w:t xml:space="preserve">Intrinsic </w:t>
      </w:r>
      <w:r w:rsidRPr="003B69BE">
        <w:t xml:space="preserve">recombination and recombination on the outer structure surfaces were </w:t>
      </w:r>
      <w:r w:rsidR="00C3371A" w:rsidRPr="003B69BE">
        <w:t xml:space="preserve">also </w:t>
      </w:r>
      <w:r w:rsidRPr="003B69BE">
        <w:t xml:space="preserve">taken into account. Temperature dependences of silicon parameters (gap width, </w:t>
      </w:r>
      <w:r w:rsidR="00E35C20" w:rsidRPr="003B69BE">
        <w:t>gap</w:t>
      </w:r>
      <w:r w:rsidRPr="003B69BE">
        <w:t xml:space="preserve"> narrowing due to doping, </w:t>
      </w:r>
      <w:r w:rsidR="00E35C20" w:rsidRPr="003B69BE">
        <w:t xml:space="preserve">intrinsic </w:t>
      </w:r>
      <w:r w:rsidRPr="003B69BE">
        <w:t xml:space="preserve">recombination coefficients, carrier mobilities, </w:t>
      </w:r>
      <w:r w:rsidRPr="003B69BE">
        <w:rPr>
          <w:iCs/>
        </w:rPr>
        <w:t>etc.)</w:t>
      </w:r>
      <w:r w:rsidRPr="003B69BE">
        <w:t xml:space="preserve"> and recombination centers were also considered. Two defect configurations were examined: i) all impurity iron atoms were in the interstitial positions, ii) some of them formed pairs with the acceptor, at that, the ratio of </w:t>
      </w:r>
      <w:r w:rsidR="00E35C20" w:rsidRPr="003B69BE">
        <w:rPr>
          <w:position w:val="-10"/>
        </w:rPr>
        <w:object w:dxaOrig="320" w:dyaOrig="300" w14:anchorId="05AF2465">
          <v:shape id="_x0000_i1042" type="#_x0000_t75" style="width:15.7pt;height:15.2pt" o:ole="">
            <v:imagedata r:id="rId47" o:title=""/>
          </v:shape>
          <o:OLEObject Type="Embed" ProgID="Equation.DSMT4" ShapeID="_x0000_i1042" DrawAspect="Content" ObjectID="_1723916743" r:id="rId48"/>
        </w:object>
      </w:r>
      <w:r w:rsidRPr="003B69BE">
        <w:t xml:space="preserve"> and FeB concentrations depends on the </w:t>
      </w:r>
      <w:r w:rsidR="00776523" w:rsidRPr="003B69BE">
        <w:t xml:space="preserve">Fermi level </w:t>
      </w:r>
      <w:r w:rsidRPr="003B69BE">
        <w:t xml:space="preserve">location at a certain point of the structure. In practice, the first case can be realized as a result of intense SC </w:t>
      </w:r>
      <w:r w:rsidR="00B2778D" w:rsidRPr="003B69BE">
        <w:t>light exposition</w:t>
      </w:r>
      <w:r w:rsidRPr="003B69BE">
        <w:t xml:space="preserve"> or high-temperature treatment (</w:t>
      </w:r>
      <w:r w:rsidR="00CC54FE" w:rsidRPr="003B69BE">
        <w:rPr>
          <w:position w:val="-6"/>
        </w:rPr>
        <w:object w:dxaOrig="580" w:dyaOrig="240" w14:anchorId="2B13E4C6">
          <v:shape id="_x0000_i1043" type="#_x0000_t75" style="width:28.9pt;height:12.15pt" o:ole="">
            <v:imagedata r:id="rId49" o:title=""/>
          </v:shape>
          <o:OLEObject Type="Embed" ProgID="Equation.DSMT4" ShapeID="_x0000_i1043" DrawAspect="Content" ObjectID="_1723916744" r:id="rId50"/>
        </w:object>
      </w:r>
      <w:r w:rsidRPr="003B69BE">
        <w:t>, 3 min) [1</w:t>
      </w:r>
      <w:r w:rsidR="009A5808">
        <w:t>6</w:t>
      </w:r>
      <w:r w:rsidRPr="003B69BE">
        <w:t>], and the second one corresponds to thermodynamic equilibrium</w:t>
      </w:r>
      <w:r w:rsidR="00776523" w:rsidRPr="003B69BE">
        <w:rPr>
          <w:lang w:val="uk-UA"/>
        </w:rPr>
        <w:t xml:space="preserve"> </w:t>
      </w:r>
      <w:r w:rsidR="00776523" w:rsidRPr="003B69BE">
        <w:t>state</w:t>
      </w:r>
      <w:r w:rsidRPr="003B69BE">
        <w:t xml:space="preserve">. Details of </w:t>
      </w:r>
      <w:r w:rsidR="00406CEC" w:rsidRPr="003B69BE">
        <w:t xml:space="preserve">simulating </w:t>
      </w:r>
      <w:r w:rsidRPr="003B69BE">
        <w:t>features are given in [</w:t>
      </w:r>
      <w:r w:rsidR="00613C39">
        <w:t>1</w:t>
      </w:r>
      <w:r w:rsidR="009A5808">
        <w:t>3</w:t>
      </w:r>
      <w:r w:rsidRPr="003B69BE">
        <w:t>].</w:t>
      </w:r>
    </w:p>
    <w:p w14:paraId="625E29AA" w14:textId="4BCA3387" w:rsidR="00FD2ECA" w:rsidRPr="003B69BE" w:rsidRDefault="00FD2ECA" w:rsidP="00FD2ECA">
      <w:pPr>
        <w:ind w:firstLine="284"/>
        <w:jc w:val="both"/>
      </w:pPr>
      <w:r w:rsidRPr="003B69BE">
        <w:t>The parameter</w:t>
      </w:r>
      <w:r w:rsidR="00F117E7" w:rsidRPr="003B69BE">
        <w:rPr>
          <w:color w:val="FF0000"/>
        </w:rPr>
        <w:t xml:space="preserve"> </w:t>
      </w:r>
      <w:r w:rsidRPr="003B69BE">
        <w:t>values used in the simulation are shown in Table 1. Note</w:t>
      </w:r>
      <w:r w:rsidR="00F117E7" w:rsidRPr="003B69BE">
        <w:t xml:space="preserve"> </w:t>
      </w:r>
      <w:r w:rsidR="00406CEC" w:rsidRPr="003B69BE">
        <w:t>t</w:t>
      </w:r>
      <w:r w:rsidRPr="003B69BE">
        <w:t xml:space="preserve">hat the selected </w:t>
      </w:r>
      <w:r w:rsidR="00AD354C" w:rsidRPr="003B69BE">
        <w:t xml:space="preserve">light </w:t>
      </w:r>
      <w:r w:rsidR="00A818A5" w:rsidRPr="003B69BE">
        <w:rPr>
          <w:szCs w:val="28"/>
        </w:rPr>
        <w:t>expos</w:t>
      </w:r>
      <w:r w:rsidR="00F117E7" w:rsidRPr="003B69BE">
        <w:rPr>
          <w:szCs w:val="28"/>
        </w:rPr>
        <w:t>ition</w:t>
      </w:r>
      <w:r w:rsidR="00AD354C" w:rsidRPr="003B69BE">
        <w:rPr>
          <w:color w:val="FF0000"/>
        </w:rPr>
        <w:t xml:space="preserve"> </w:t>
      </w:r>
      <w:r w:rsidRPr="003B69BE">
        <w:t xml:space="preserve">conditions correspond to standard SC testing conditions (solar spectrum AM1.5) and the case of low-intensity monochromatic </w:t>
      </w:r>
      <w:r w:rsidR="002413B7" w:rsidRPr="003B69BE">
        <w:t xml:space="preserve">light </w:t>
      </w:r>
      <w:r w:rsidR="00A818A5" w:rsidRPr="003B69BE">
        <w:rPr>
          <w:szCs w:val="28"/>
        </w:rPr>
        <w:t>expos</w:t>
      </w:r>
      <w:r w:rsidR="00F117E7" w:rsidRPr="003B69BE">
        <w:rPr>
          <w:szCs w:val="28"/>
        </w:rPr>
        <w:t>ition</w:t>
      </w:r>
      <w:r w:rsidRPr="003B69BE">
        <w:t xml:space="preserve">, for example, using the SN-HPIR940nm-1W LED. The </w:t>
      </w:r>
      <w:r w:rsidR="00F117E7" w:rsidRPr="003B69BE">
        <w:t xml:space="preserve">second </w:t>
      </w:r>
      <w:r w:rsidR="00406CEC" w:rsidRPr="003B69BE">
        <w:t xml:space="preserve">mode </w:t>
      </w:r>
      <w:r w:rsidRPr="003B69BE">
        <w:t xml:space="preserve">is convenient for the photoinduced process analysis, as it corresponds to the generation of nonequilibrium carriers in the depth of the base outside the region of space charge. When preparing the training </w:t>
      </w:r>
      <w:r w:rsidR="003C5BCA" w:rsidRPr="003B69BE">
        <w:t xml:space="preserve">labeled </w:t>
      </w:r>
      <w:r w:rsidR="00E35C20" w:rsidRPr="003B69BE">
        <w:t>data</w:t>
      </w:r>
      <w:r w:rsidRPr="003B69BE">
        <w:t xml:space="preserve">set, 5 </w:t>
      </w:r>
      <w:r w:rsidR="001B019A" w:rsidRPr="003B69BE">
        <w:rPr>
          <w:position w:val="-12"/>
        </w:rPr>
        <w:object w:dxaOrig="260" w:dyaOrig="320" w14:anchorId="353C4E9B">
          <v:shape id="_x0000_i1044" type="#_x0000_t75" style="width:12.7pt;height:15.7pt" o:ole="">
            <v:imagedata r:id="rId51" o:title=""/>
          </v:shape>
          <o:OLEObject Type="Embed" ProgID="Equation.DSMT4" ShapeID="_x0000_i1044" DrawAspect="Content" ObjectID="_1723916745" r:id="rId52"/>
        </w:object>
      </w:r>
      <w:r w:rsidRPr="003B69BE">
        <w:t xml:space="preserve">values, 9 </w:t>
      </w:r>
      <w:bookmarkStart w:id="1" w:name="_Hlk107506582"/>
      <w:r w:rsidR="001B019A" w:rsidRPr="003B69BE">
        <w:rPr>
          <w:position w:val="-10"/>
        </w:rPr>
        <w:object w:dxaOrig="320" w:dyaOrig="300" w14:anchorId="65A05F81">
          <v:shape id="_x0000_i1045" type="#_x0000_t75" style="width:15.7pt;height:15.2pt" o:ole="">
            <v:imagedata r:id="rId53" o:title=""/>
          </v:shape>
          <o:OLEObject Type="Embed" ProgID="Equation.DSMT4" ShapeID="_x0000_i1045" DrawAspect="Content" ObjectID="_1723916746" r:id="rId54"/>
        </w:object>
      </w:r>
      <w:bookmarkEnd w:id="1"/>
      <w:r w:rsidRPr="003B69BE">
        <w:t xml:space="preserve">values, 11 </w:t>
      </w:r>
      <w:r w:rsidRPr="003B69BE">
        <w:rPr>
          <w:i/>
          <w:iCs/>
        </w:rPr>
        <w:t>Τ</w:t>
      </w:r>
      <w:r w:rsidRPr="003B69BE">
        <w:t xml:space="preserve"> values, and 25</w:t>
      </w:r>
      <w:r w:rsidR="001B019A" w:rsidRPr="003B69BE">
        <w:t xml:space="preserve"> </w:t>
      </w:r>
      <w:r w:rsidR="001B019A" w:rsidRPr="003B69BE">
        <w:rPr>
          <w:position w:val="-10"/>
        </w:rPr>
        <w:object w:dxaOrig="360" w:dyaOrig="300" w14:anchorId="547CD7D7">
          <v:shape id="_x0000_i1046" type="#_x0000_t75" style="width:18.25pt;height:15.2pt" o:ole="">
            <v:imagedata r:id="rId55" o:title=""/>
          </v:shape>
          <o:OLEObject Type="Embed" ProgID="Equation.DSMT4" ShapeID="_x0000_i1046" DrawAspect="Content" ObjectID="_1723916747" r:id="rId56"/>
        </w:object>
      </w:r>
      <w:r w:rsidRPr="003B69BE">
        <w:t>values</w:t>
      </w:r>
      <w:r w:rsidR="00F051F8" w:rsidRPr="003B69BE">
        <w:t>, which</w:t>
      </w:r>
      <w:r w:rsidRPr="003B69BE">
        <w:t xml:space="preserve"> </w:t>
      </w:r>
      <w:r w:rsidR="00F051F8" w:rsidRPr="003B69BE">
        <w:t xml:space="preserve">were </w:t>
      </w:r>
      <w:r w:rsidRPr="003B69BE">
        <w:t xml:space="preserve">uniformly distributed </w:t>
      </w:r>
      <w:r w:rsidR="00F051F8" w:rsidRPr="003B69BE">
        <w:t xml:space="preserve">(thickness and </w:t>
      </w:r>
      <w:r w:rsidR="00F051F8" w:rsidRPr="003B69BE">
        <w:t xml:space="preserve">temperature in a linear scale, concentrations - in logarithmic scale) </w:t>
      </w:r>
      <w:r w:rsidRPr="003B69BE">
        <w:t>over the ranges specified in Table 1</w:t>
      </w:r>
      <w:r w:rsidR="00F051F8" w:rsidRPr="003B69BE">
        <w:t>,</w:t>
      </w:r>
      <w:r w:rsidRPr="003B69BE">
        <w:t xml:space="preserve"> were used for each configuration of defects and each </w:t>
      </w:r>
      <w:r w:rsidR="00A818A5" w:rsidRPr="003B69BE">
        <w:rPr>
          <w:szCs w:val="28"/>
        </w:rPr>
        <w:t>expos</w:t>
      </w:r>
      <w:r w:rsidR="00935D37" w:rsidRPr="003B69BE">
        <w:rPr>
          <w:szCs w:val="28"/>
        </w:rPr>
        <w:t>ition</w:t>
      </w:r>
      <w:r w:rsidR="00A818A5" w:rsidRPr="003B69BE">
        <w:t xml:space="preserve"> </w:t>
      </w:r>
      <w:r w:rsidR="002E201D" w:rsidRPr="003B69BE">
        <w:t>mode</w:t>
      </w:r>
      <w:r w:rsidRPr="003B69BE">
        <w:t xml:space="preserve">. Thus, 24,750 </w:t>
      </w:r>
      <w:r w:rsidR="00E43870" w:rsidRPr="003B69BE">
        <w:t>IVC</w:t>
      </w:r>
      <w:r w:rsidRPr="003B69BE">
        <w:t xml:space="preserve">s were prepared to create a training set for the cases of both white and monochromatic </w:t>
      </w:r>
      <w:r w:rsidR="002413B7" w:rsidRPr="003B69BE">
        <w:t xml:space="preserve">light </w:t>
      </w:r>
      <w:r w:rsidR="00A818A5" w:rsidRPr="003B69BE">
        <w:rPr>
          <w:szCs w:val="28"/>
        </w:rPr>
        <w:t>expos</w:t>
      </w:r>
      <w:r w:rsidR="0096040B" w:rsidRPr="003B69BE">
        <w:rPr>
          <w:szCs w:val="28"/>
        </w:rPr>
        <w:t>ition</w:t>
      </w:r>
      <w:r w:rsidRPr="003B69BE">
        <w:t xml:space="preserve">. Several test </w:t>
      </w:r>
      <w:r w:rsidR="00F051F8" w:rsidRPr="003B69BE">
        <w:t xml:space="preserve">datasets </w:t>
      </w:r>
      <w:r w:rsidRPr="003B69BE">
        <w:t>wh</w:t>
      </w:r>
      <w:r w:rsidR="00125FF4" w:rsidRPr="003B69BE">
        <w:t>ose</w:t>
      </w:r>
      <w:r w:rsidRPr="003B69BE">
        <w:t xml:space="preserve"> names reflect the simulation features were also created. For example, during the </w:t>
      </w:r>
      <w:r w:rsidRPr="003B69BE">
        <w:rPr>
          <w:i/>
          <w:iCs/>
        </w:rPr>
        <w:t>Fe</w:t>
      </w:r>
      <w:r w:rsidRPr="003B69BE">
        <w:t xml:space="preserve">-varied </w:t>
      </w:r>
      <w:r w:rsidR="00F051F8" w:rsidRPr="003B69BE">
        <w:t>data</w:t>
      </w:r>
      <w:r w:rsidRPr="003B69BE">
        <w:t xml:space="preserve">set preparation, the </w:t>
      </w:r>
      <w:r w:rsidR="00811954" w:rsidRPr="003B69BE">
        <w:t>IV</w:t>
      </w:r>
      <w:r w:rsidRPr="003B69BE">
        <w:t xml:space="preserve">C simulation was carried out using the </w:t>
      </w:r>
      <w:r w:rsidR="00811954" w:rsidRPr="003B69BE">
        <w:rPr>
          <w:i/>
          <w:iCs/>
        </w:rPr>
        <w:t>d</w:t>
      </w:r>
      <w:r w:rsidR="00811954" w:rsidRPr="003B69BE">
        <w:rPr>
          <w:i/>
          <w:iCs/>
          <w:vertAlign w:val="subscript"/>
        </w:rPr>
        <w:t>p</w:t>
      </w:r>
      <w:r w:rsidRPr="003B69BE">
        <w:t xml:space="preserve">, </w:t>
      </w:r>
      <w:r w:rsidR="000A53EB" w:rsidRPr="003B69BE">
        <w:rPr>
          <w:position w:val="-10"/>
        </w:rPr>
        <w:object w:dxaOrig="320" w:dyaOrig="300" w14:anchorId="163A818D">
          <v:shape id="_x0000_i1047" type="#_x0000_t75" style="width:15.7pt;height:15.2pt" o:ole="">
            <v:imagedata r:id="rId53" o:title=""/>
          </v:shape>
          <o:OLEObject Type="Embed" ProgID="Equation.DSMT4" ShapeID="_x0000_i1047" DrawAspect="Content" ObjectID="_1723916748" r:id="rId57"/>
        </w:object>
      </w:r>
      <w:r w:rsidRPr="003B69BE">
        <w:t xml:space="preserve">, and </w:t>
      </w:r>
      <w:r w:rsidRPr="003B69BE">
        <w:rPr>
          <w:i/>
          <w:iCs/>
        </w:rPr>
        <w:t>Τ</w:t>
      </w:r>
      <w:r w:rsidRPr="003B69BE">
        <w:t>, which were used in the training set preparation, while the iron concentrations were chosen different</w:t>
      </w:r>
      <w:r w:rsidR="00125FF4" w:rsidRPr="003B69BE">
        <w:t>ly</w:t>
      </w:r>
      <w:r w:rsidRPr="003B69BE">
        <w:t>. This set was based on 1</w:t>
      </w:r>
      <w:r w:rsidR="00F051F8" w:rsidRPr="003B69BE">
        <w:t>,</w:t>
      </w:r>
      <w:r w:rsidRPr="003B69BE">
        <w:t xml:space="preserve">806 </w:t>
      </w:r>
      <w:r w:rsidR="00811954" w:rsidRPr="003B69BE">
        <w:t>IVC</w:t>
      </w:r>
      <w:r w:rsidRPr="003B69BE">
        <w:t xml:space="preserve">s for monochromatic </w:t>
      </w:r>
      <w:r w:rsidR="002413B7" w:rsidRPr="003B69BE">
        <w:t xml:space="preserve">light </w:t>
      </w:r>
      <w:r w:rsidR="00A818A5" w:rsidRPr="003B69BE">
        <w:rPr>
          <w:szCs w:val="28"/>
        </w:rPr>
        <w:t>expos</w:t>
      </w:r>
      <w:r w:rsidR="0096040B" w:rsidRPr="003B69BE">
        <w:rPr>
          <w:szCs w:val="28"/>
        </w:rPr>
        <w:t>ition</w:t>
      </w:r>
      <w:r w:rsidR="0096040B" w:rsidRPr="003B69BE">
        <w:rPr>
          <w:color w:val="FF0000"/>
          <w:szCs w:val="28"/>
        </w:rPr>
        <w:t xml:space="preserve"> </w:t>
      </w:r>
      <w:r w:rsidRPr="003B69BE">
        <w:t>and 2</w:t>
      </w:r>
      <w:r w:rsidR="00F051F8" w:rsidRPr="003B69BE">
        <w:t>,</w:t>
      </w:r>
      <w:r w:rsidRPr="003B69BE">
        <w:t xml:space="preserve">252 ones for AM1.5. The </w:t>
      </w:r>
      <w:r w:rsidRPr="003B69BE">
        <w:rPr>
          <w:i/>
          <w:iCs/>
        </w:rPr>
        <w:t>B</w:t>
      </w:r>
      <w:r w:rsidRPr="003B69BE">
        <w:t xml:space="preserve">-varied set (2,202 </w:t>
      </w:r>
      <w:r w:rsidR="00811954" w:rsidRPr="003B69BE">
        <w:t>IVC</w:t>
      </w:r>
      <w:r w:rsidRPr="003B69BE">
        <w:t xml:space="preserve">s for each </w:t>
      </w:r>
      <w:r w:rsidR="00A818A5" w:rsidRPr="003B69BE">
        <w:rPr>
          <w:szCs w:val="28"/>
        </w:rPr>
        <w:t>expos</w:t>
      </w:r>
      <w:r w:rsidR="0096040B" w:rsidRPr="003B69BE">
        <w:rPr>
          <w:szCs w:val="28"/>
        </w:rPr>
        <w:t xml:space="preserve">ition </w:t>
      </w:r>
      <w:r w:rsidR="002413B7" w:rsidRPr="003B69BE">
        <w:t>case</w:t>
      </w:r>
      <w:r w:rsidRPr="003B69BE">
        <w:t xml:space="preserve">) </w:t>
      </w:r>
      <w:r w:rsidR="002413B7" w:rsidRPr="003B69BE">
        <w:t xml:space="preserve">provided </w:t>
      </w:r>
      <w:r w:rsidRPr="003B69BE">
        <w:t xml:space="preserve">the use of doping levels different from the training set; </w:t>
      </w:r>
      <w:r w:rsidR="00125FF4" w:rsidRPr="003B69BE">
        <w:t xml:space="preserve">the </w:t>
      </w:r>
      <w:r w:rsidRPr="003B69BE">
        <w:t xml:space="preserve">All-varied set was based on 14,704 </w:t>
      </w:r>
      <w:r w:rsidR="00811954" w:rsidRPr="003B69BE">
        <w:t>IVC</w:t>
      </w:r>
      <w:r w:rsidRPr="003B69BE">
        <w:t>s of the structures, in which simulation the values of all four variable parameters differed from those used earlier.</w:t>
      </w:r>
    </w:p>
    <w:p w14:paraId="49A9564E" w14:textId="77777777" w:rsidR="0033120A" w:rsidRPr="003B69BE" w:rsidRDefault="0033120A" w:rsidP="00FD2ECA">
      <w:pPr>
        <w:ind w:firstLine="284"/>
        <w:jc w:val="both"/>
      </w:pPr>
    </w:p>
    <w:p w14:paraId="51715AEA" w14:textId="77777777" w:rsidR="007A236C" w:rsidRPr="003B69BE" w:rsidRDefault="00E45D71" w:rsidP="007A236C">
      <w:pPr>
        <w:pStyle w:val="tablehead"/>
      </w:pPr>
      <w:r w:rsidRPr="003B69BE">
        <w:t>The parameters values used in simulation</w:t>
      </w:r>
      <w:r w:rsidR="007A236C" w:rsidRPr="003B69BE">
        <w:t xml:space="preserve"> </w:t>
      </w:r>
    </w:p>
    <w:tbl>
      <w:tblPr>
        <w:tblW w:w="393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5"/>
        <w:gridCol w:w="2628"/>
      </w:tblGrid>
      <w:tr w:rsidR="007A236C" w:rsidRPr="003B69BE" w14:paraId="1A3D5B75" w14:textId="77777777" w:rsidTr="00E35C20">
        <w:trPr>
          <w:trHeight w:val="263"/>
          <w:jc w:val="center"/>
        </w:trPr>
        <w:tc>
          <w:tcPr>
            <w:tcW w:w="1563" w:type="pct"/>
            <w:shd w:val="clear" w:color="auto" w:fill="auto"/>
          </w:tcPr>
          <w:p w14:paraId="04B99C07" w14:textId="77777777" w:rsidR="007A236C" w:rsidRPr="003B69BE" w:rsidRDefault="007A236C" w:rsidP="00E84FBA">
            <w:pPr>
              <w:pStyle w:val="tablecolhead"/>
              <w:spacing w:line="228" w:lineRule="auto"/>
              <w:contextualSpacing/>
              <w:rPr>
                <w:i/>
                <w:iCs/>
                <w:sz w:val="15"/>
                <w:szCs w:val="15"/>
              </w:rPr>
            </w:pPr>
            <w:r w:rsidRPr="003B69BE">
              <w:rPr>
                <w:sz w:val="15"/>
                <w:szCs w:val="15"/>
              </w:rPr>
              <w:t>Parameter</w:t>
            </w:r>
          </w:p>
        </w:tc>
        <w:tc>
          <w:tcPr>
            <w:tcW w:w="3437" w:type="pct"/>
            <w:shd w:val="clear" w:color="auto" w:fill="auto"/>
          </w:tcPr>
          <w:p w14:paraId="5FA363ED" w14:textId="77777777" w:rsidR="007A236C" w:rsidRPr="003B69BE" w:rsidRDefault="007A236C" w:rsidP="00E84FBA">
            <w:pPr>
              <w:pStyle w:val="tablecolhead"/>
              <w:spacing w:line="228" w:lineRule="auto"/>
              <w:contextualSpacing/>
              <w:rPr>
                <w:rFonts w:eastAsia="Calibri"/>
                <w:sz w:val="15"/>
                <w:szCs w:val="15"/>
              </w:rPr>
            </w:pPr>
            <w:r w:rsidRPr="003B69BE">
              <w:rPr>
                <w:sz w:val="15"/>
                <w:szCs w:val="15"/>
              </w:rPr>
              <w:t>Values</w:t>
            </w:r>
          </w:p>
        </w:tc>
      </w:tr>
      <w:tr w:rsidR="007A236C" w:rsidRPr="003B69BE" w14:paraId="247AA5EE" w14:textId="77777777" w:rsidTr="00E35C20">
        <w:trPr>
          <w:trHeight w:val="263"/>
          <w:jc w:val="center"/>
        </w:trPr>
        <w:tc>
          <w:tcPr>
            <w:tcW w:w="1563" w:type="pct"/>
            <w:shd w:val="clear" w:color="auto" w:fill="auto"/>
          </w:tcPr>
          <w:p w14:paraId="3EEA619C" w14:textId="77777777" w:rsidR="007A236C" w:rsidRPr="003B69BE" w:rsidRDefault="00E84FBA" w:rsidP="00E84FBA">
            <w:pPr>
              <w:spacing w:line="228" w:lineRule="auto"/>
              <w:contextualSpacing/>
              <w:jc w:val="both"/>
              <w:rPr>
                <w:rFonts w:eastAsia="Calibri"/>
                <w:sz w:val="16"/>
                <w:szCs w:val="16"/>
              </w:rPr>
            </w:pPr>
            <w:r w:rsidRPr="003B69BE">
              <w:rPr>
                <w:i/>
                <w:iCs/>
                <w:position w:val="-10"/>
                <w:sz w:val="16"/>
                <w:szCs w:val="16"/>
              </w:rPr>
              <w:object w:dxaOrig="220" w:dyaOrig="279" w14:anchorId="5D88CB53">
                <v:shape id="_x0000_i1048" type="#_x0000_t75" style="width:11.15pt;height:14.2pt" o:ole="">
                  <v:imagedata r:id="rId58" o:title=""/>
                </v:shape>
                <o:OLEObject Type="Embed" ProgID="Equation.DSMT4" ShapeID="_x0000_i1048" DrawAspect="Content" ObjectID="_1723916749" r:id="rId59"/>
              </w:object>
            </w:r>
            <w:r w:rsidR="007A236C" w:rsidRPr="003B69BE">
              <w:rPr>
                <w:sz w:val="16"/>
                <w:szCs w:val="16"/>
              </w:rPr>
              <w:t xml:space="preserve">, </w:t>
            </w:r>
            <w:r w:rsidR="007A236C" w:rsidRPr="003B69BE">
              <w:rPr>
                <w:sz w:val="16"/>
                <w:szCs w:val="16"/>
                <w:lang w:val="el-GR"/>
              </w:rPr>
              <w:t>μ</w:t>
            </w:r>
            <w:r w:rsidR="007A236C" w:rsidRPr="003B69BE">
              <w:rPr>
                <w:sz w:val="16"/>
                <w:szCs w:val="16"/>
              </w:rPr>
              <w:t>m</w:t>
            </w:r>
          </w:p>
        </w:tc>
        <w:tc>
          <w:tcPr>
            <w:tcW w:w="3437" w:type="pct"/>
            <w:shd w:val="clear" w:color="auto" w:fill="auto"/>
          </w:tcPr>
          <w:p w14:paraId="40AF69CD" w14:textId="77777777" w:rsidR="007A236C" w:rsidRPr="003B69BE" w:rsidRDefault="007A236C" w:rsidP="00E84FBA">
            <w:pPr>
              <w:spacing w:line="228" w:lineRule="auto"/>
              <w:contextualSpacing/>
              <w:rPr>
                <w:rFonts w:eastAsia="Calibri"/>
                <w:sz w:val="16"/>
                <w:szCs w:val="16"/>
              </w:rPr>
            </w:pPr>
            <w:r w:rsidRPr="003B69BE">
              <w:rPr>
                <w:rFonts w:eastAsia="Calibri"/>
                <w:sz w:val="16"/>
                <w:szCs w:val="16"/>
              </w:rPr>
              <w:t>0.5</w:t>
            </w:r>
          </w:p>
        </w:tc>
      </w:tr>
      <w:tr w:rsidR="007A236C" w:rsidRPr="003B69BE" w14:paraId="4590A11F" w14:textId="77777777" w:rsidTr="00E35C20">
        <w:trPr>
          <w:trHeight w:val="326"/>
          <w:jc w:val="center"/>
        </w:trPr>
        <w:tc>
          <w:tcPr>
            <w:tcW w:w="1563" w:type="pct"/>
            <w:shd w:val="clear" w:color="auto" w:fill="auto"/>
          </w:tcPr>
          <w:p w14:paraId="103C67BE" w14:textId="77777777" w:rsidR="007A236C" w:rsidRPr="003B69BE" w:rsidRDefault="00E84FBA" w:rsidP="00E84FBA">
            <w:pPr>
              <w:spacing w:line="228" w:lineRule="auto"/>
              <w:contextualSpacing/>
              <w:jc w:val="both"/>
              <w:rPr>
                <w:rFonts w:eastAsia="Calibri"/>
                <w:sz w:val="16"/>
                <w:szCs w:val="16"/>
                <w:lang w:val="en-GB"/>
              </w:rPr>
            </w:pPr>
            <w:r w:rsidRPr="003B69BE">
              <w:rPr>
                <w:i/>
                <w:iCs/>
                <w:position w:val="-12"/>
                <w:sz w:val="16"/>
                <w:szCs w:val="16"/>
              </w:rPr>
              <w:object w:dxaOrig="220" w:dyaOrig="300" w14:anchorId="63ED0578">
                <v:shape id="_x0000_i1049" type="#_x0000_t75" style="width:11.15pt;height:15.2pt" o:ole="">
                  <v:imagedata r:id="rId60" o:title=""/>
                </v:shape>
                <o:OLEObject Type="Embed" ProgID="Equation.DSMT4" ShapeID="_x0000_i1049" DrawAspect="Content" ObjectID="_1723916750" r:id="rId61"/>
              </w:object>
            </w:r>
            <w:r w:rsidR="007A236C" w:rsidRPr="003B69BE">
              <w:rPr>
                <w:sz w:val="16"/>
                <w:szCs w:val="16"/>
              </w:rPr>
              <w:t xml:space="preserve">, </w:t>
            </w:r>
            <w:r w:rsidR="007A236C" w:rsidRPr="003B69BE">
              <w:rPr>
                <w:sz w:val="16"/>
                <w:szCs w:val="16"/>
                <w:lang w:val="el-GR"/>
              </w:rPr>
              <w:t>μ</w:t>
            </w:r>
            <w:r w:rsidR="007A236C" w:rsidRPr="003B69BE">
              <w:rPr>
                <w:sz w:val="16"/>
                <w:szCs w:val="16"/>
              </w:rPr>
              <w:t>m</w:t>
            </w:r>
          </w:p>
        </w:tc>
        <w:tc>
          <w:tcPr>
            <w:tcW w:w="3437" w:type="pct"/>
            <w:shd w:val="clear" w:color="auto" w:fill="auto"/>
          </w:tcPr>
          <w:p w14:paraId="7864940D" w14:textId="77777777" w:rsidR="007A236C" w:rsidRPr="003B69BE" w:rsidRDefault="007A236C" w:rsidP="00E84FBA">
            <w:pPr>
              <w:spacing w:line="228" w:lineRule="auto"/>
              <w:contextualSpacing/>
              <w:rPr>
                <w:rFonts w:eastAsia="Calibri"/>
                <w:sz w:val="16"/>
                <w:szCs w:val="16"/>
              </w:rPr>
            </w:pPr>
            <w:r w:rsidRPr="003B69BE">
              <w:rPr>
                <w:rFonts w:eastAsia="Calibri"/>
                <w:sz w:val="16"/>
                <w:szCs w:val="16"/>
              </w:rPr>
              <w:t xml:space="preserve">180 </w:t>
            </w:r>
            <w:r w:rsidRPr="003B69BE">
              <w:rPr>
                <w:sz w:val="16"/>
                <w:szCs w:val="16"/>
              </w:rPr>
              <w:t>– 380</w:t>
            </w:r>
          </w:p>
        </w:tc>
      </w:tr>
      <w:tr w:rsidR="007A236C" w:rsidRPr="003B69BE" w14:paraId="6281CB39" w14:textId="77777777" w:rsidTr="00E35C20">
        <w:trPr>
          <w:trHeight w:val="271"/>
          <w:jc w:val="center"/>
        </w:trPr>
        <w:tc>
          <w:tcPr>
            <w:tcW w:w="1563" w:type="pct"/>
            <w:shd w:val="clear" w:color="auto" w:fill="auto"/>
          </w:tcPr>
          <w:p w14:paraId="5881F967" w14:textId="77777777" w:rsidR="007A236C" w:rsidRPr="003B69BE" w:rsidRDefault="00E84FBA" w:rsidP="00E84FBA">
            <w:pPr>
              <w:spacing w:line="228" w:lineRule="auto"/>
              <w:contextualSpacing/>
              <w:jc w:val="both"/>
              <w:rPr>
                <w:rFonts w:eastAsia="Calibri"/>
                <w:sz w:val="16"/>
                <w:szCs w:val="16"/>
                <w:lang w:val="en-GB"/>
              </w:rPr>
            </w:pPr>
            <w:r w:rsidRPr="003B69BE">
              <w:rPr>
                <w:i/>
                <w:iCs/>
                <w:position w:val="-10"/>
                <w:sz w:val="16"/>
                <w:szCs w:val="16"/>
              </w:rPr>
              <w:object w:dxaOrig="340" w:dyaOrig="279" w14:anchorId="16F7B007">
                <v:shape id="_x0000_i1050" type="#_x0000_t75" style="width:17.25pt;height:14.2pt" o:ole="">
                  <v:imagedata r:id="rId62" o:title=""/>
                </v:shape>
                <o:OLEObject Type="Embed" ProgID="Equation.DSMT4" ShapeID="_x0000_i1050" DrawAspect="Content" ObjectID="_1723916751" r:id="rId63"/>
              </w:object>
            </w:r>
            <w:r w:rsidR="007A236C" w:rsidRPr="003B69BE">
              <w:rPr>
                <w:sz w:val="16"/>
                <w:szCs w:val="16"/>
                <w:lang w:val="uk-UA"/>
              </w:rPr>
              <w:t>,</w:t>
            </w:r>
            <w:r w:rsidR="007A236C" w:rsidRPr="003B69BE">
              <w:rPr>
                <w:sz w:val="16"/>
                <w:szCs w:val="16"/>
                <w:lang w:val="el-GR"/>
              </w:rPr>
              <w:t xml:space="preserve"> μ</w:t>
            </w:r>
            <w:r w:rsidR="007A236C" w:rsidRPr="003B69BE">
              <w:rPr>
                <w:sz w:val="16"/>
                <w:szCs w:val="16"/>
              </w:rPr>
              <w:t>m</w:t>
            </w:r>
          </w:p>
        </w:tc>
        <w:tc>
          <w:tcPr>
            <w:tcW w:w="3437" w:type="pct"/>
            <w:shd w:val="clear" w:color="auto" w:fill="auto"/>
          </w:tcPr>
          <w:p w14:paraId="0D49C7C7" w14:textId="77777777" w:rsidR="007A236C" w:rsidRPr="003B69BE" w:rsidRDefault="007A236C" w:rsidP="00E84FBA">
            <w:pPr>
              <w:spacing w:line="228" w:lineRule="auto"/>
              <w:contextualSpacing/>
              <w:rPr>
                <w:rFonts w:eastAsia="Calibri"/>
                <w:sz w:val="16"/>
                <w:szCs w:val="16"/>
              </w:rPr>
            </w:pPr>
            <w:r w:rsidRPr="003B69BE">
              <w:rPr>
                <w:rFonts w:eastAsia="Calibri"/>
                <w:sz w:val="16"/>
                <w:szCs w:val="16"/>
              </w:rPr>
              <w:t>1</w:t>
            </w:r>
          </w:p>
        </w:tc>
      </w:tr>
      <w:tr w:rsidR="007A236C" w:rsidRPr="003B69BE" w14:paraId="08200872" w14:textId="77777777" w:rsidTr="00E35C20">
        <w:trPr>
          <w:trHeight w:val="262"/>
          <w:jc w:val="center"/>
        </w:trPr>
        <w:tc>
          <w:tcPr>
            <w:tcW w:w="1563" w:type="pct"/>
            <w:shd w:val="clear" w:color="auto" w:fill="auto"/>
          </w:tcPr>
          <w:p w14:paraId="285E30CF" w14:textId="77777777" w:rsidR="007A236C" w:rsidRPr="003B69BE" w:rsidRDefault="00E84FBA" w:rsidP="00E84FBA">
            <w:pPr>
              <w:spacing w:line="228" w:lineRule="auto"/>
              <w:contextualSpacing/>
              <w:jc w:val="both"/>
              <w:rPr>
                <w:rFonts w:eastAsia="Calibri"/>
                <w:sz w:val="16"/>
                <w:szCs w:val="16"/>
              </w:rPr>
            </w:pPr>
            <w:r w:rsidRPr="003B69BE">
              <w:rPr>
                <w:i/>
                <w:iCs/>
                <w:position w:val="-10"/>
                <w:sz w:val="16"/>
                <w:szCs w:val="16"/>
              </w:rPr>
              <w:object w:dxaOrig="279" w:dyaOrig="279" w14:anchorId="3728B171">
                <v:shape id="_x0000_i1051" type="#_x0000_t75" style="width:14.2pt;height:14.2pt" o:ole="">
                  <v:imagedata r:id="rId64" o:title=""/>
                </v:shape>
                <o:OLEObject Type="Embed" ProgID="Equation.DSMT4" ShapeID="_x0000_i1051" DrawAspect="Content" ObjectID="_1723916752" r:id="rId65"/>
              </w:object>
            </w:r>
            <w:r w:rsidR="007A236C" w:rsidRPr="003B69BE">
              <w:rPr>
                <w:sz w:val="16"/>
                <w:szCs w:val="16"/>
                <w:lang w:val="uk-UA"/>
              </w:rPr>
              <w:t xml:space="preserve">, </w:t>
            </w:r>
            <w:r w:rsidR="007A236C" w:rsidRPr="003B69BE">
              <w:rPr>
                <w:sz w:val="16"/>
                <w:szCs w:val="16"/>
              </w:rPr>
              <w:t>cm</w:t>
            </w:r>
            <w:r w:rsidR="007A236C" w:rsidRPr="003B69BE">
              <w:rPr>
                <w:sz w:val="16"/>
                <w:szCs w:val="16"/>
                <w:vertAlign w:val="superscript"/>
              </w:rPr>
              <w:t>-3</w:t>
            </w:r>
          </w:p>
        </w:tc>
        <w:tc>
          <w:tcPr>
            <w:tcW w:w="3437" w:type="pct"/>
            <w:shd w:val="clear" w:color="auto" w:fill="auto"/>
          </w:tcPr>
          <w:p w14:paraId="40834CA4" w14:textId="77777777" w:rsidR="007A236C" w:rsidRPr="003B69BE" w:rsidRDefault="007A236C" w:rsidP="00E84FBA">
            <w:pPr>
              <w:spacing w:line="228" w:lineRule="auto"/>
              <w:contextualSpacing/>
              <w:rPr>
                <w:rFonts w:eastAsia="Calibri"/>
                <w:sz w:val="16"/>
                <w:szCs w:val="16"/>
              </w:rPr>
            </w:pPr>
            <w:r w:rsidRPr="003B69BE">
              <w:rPr>
                <w:rFonts w:eastAsia="Calibri"/>
                <w:sz w:val="16"/>
                <w:szCs w:val="16"/>
              </w:rPr>
              <w:t>10</w:t>
            </w:r>
            <w:r w:rsidRPr="003B69BE">
              <w:rPr>
                <w:rFonts w:eastAsia="Calibri"/>
                <w:sz w:val="16"/>
                <w:szCs w:val="16"/>
                <w:vertAlign w:val="superscript"/>
              </w:rPr>
              <w:t>19</w:t>
            </w:r>
          </w:p>
        </w:tc>
      </w:tr>
      <w:tr w:rsidR="007A236C" w:rsidRPr="003B69BE" w14:paraId="2279F00E" w14:textId="77777777" w:rsidTr="00E35C20">
        <w:trPr>
          <w:trHeight w:val="265"/>
          <w:jc w:val="center"/>
        </w:trPr>
        <w:tc>
          <w:tcPr>
            <w:tcW w:w="1563" w:type="pct"/>
            <w:shd w:val="clear" w:color="auto" w:fill="auto"/>
          </w:tcPr>
          <w:p w14:paraId="4FF0C139" w14:textId="77777777" w:rsidR="007A236C" w:rsidRPr="003B69BE" w:rsidRDefault="00E84FBA" w:rsidP="00E84FBA">
            <w:pPr>
              <w:spacing w:line="228" w:lineRule="auto"/>
              <w:contextualSpacing/>
              <w:jc w:val="both"/>
              <w:rPr>
                <w:rFonts w:eastAsia="Calibri"/>
                <w:sz w:val="16"/>
                <w:szCs w:val="16"/>
                <w:lang w:val="ru-RU"/>
              </w:rPr>
            </w:pPr>
            <w:r w:rsidRPr="003B69BE">
              <w:rPr>
                <w:i/>
                <w:iCs/>
                <w:position w:val="-10"/>
                <w:sz w:val="16"/>
                <w:szCs w:val="16"/>
              </w:rPr>
              <w:object w:dxaOrig="260" w:dyaOrig="279" w14:anchorId="2F2C1F08">
                <v:shape id="_x0000_i1052" type="#_x0000_t75" style="width:12.7pt;height:14.2pt" o:ole="">
                  <v:imagedata r:id="rId66" o:title=""/>
                </v:shape>
                <o:OLEObject Type="Embed" ProgID="Equation.DSMT4" ShapeID="_x0000_i1052" DrawAspect="Content" ObjectID="_1723916753" r:id="rId67"/>
              </w:object>
            </w:r>
            <w:r w:rsidR="007A236C" w:rsidRPr="003B69BE">
              <w:rPr>
                <w:sz w:val="16"/>
                <w:szCs w:val="16"/>
                <w:lang w:val="uk-UA"/>
              </w:rPr>
              <w:t xml:space="preserve">, </w:t>
            </w:r>
            <w:r w:rsidR="007A236C" w:rsidRPr="003B69BE">
              <w:rPr>
                <w:sz w:val="16"/>
                <w:szCs w:val="16"/>
              </w:rPr>
              <w:t>cm</w:t>
            </w:r>
            <w:r w:rsidR="007A236C" w:rsidRPr="003B69BE">
              <w:rPr>
                <w:sz w:val="16"/>
                <w:szCs w:val="16"/>
                <w:vertAlign w:val="superscript"/>
              </w:rPr>
              <w:t>-3</w:t>
            </w:r>
          </w:p>
        </w:tc>
        <w:tc>
          <w:tcPr>
            <w:tcW w:w="3437" w:type="pct"/>
            <w:shd w:val="clear" w:color="auto" w:fill="auto"/>
          </w:tcPr>
          <w:p w14:paraId="6231904E" w14:textId="77777777" w:rsidR="007A236C" w:rsidRPr="003B69BE" w:rsidRDefault="007A236C" w:rsidP="00E84FBA">
            <w:pPr>
              <w:spacing w:line="228" w:lineRule="auto"/>
              <w:contextualSpacing/>
              <w:rPr>
                <w:rFonts w:eastAsia="Calibri"/>
                <w:sz w:val="16"/>
                <w:szCs w:val="16"/>
                <w:lang w:val="en-GB"/>
              </w:rPr>
            </w:pPr>
            <w:r w:rsidRPr="003B69BE">
              <w:rPr>
                <w:rFonts w:eastAsia="Calibri"/>
                <w:sz w:val="16"/>
                <w:szCs w:val="16"/>
                <w:lang w:val="en-GB"/>
              </w:rPr>
              <w:t>10</w:t>
            </w:r>
            <w:r w:rsidRPr="003B69BE">
              <w:rPr>
                <w:rFonts w:eastAsia="Calibri"/>
                <w:sz w:val="16"/>
                <w:szCs w:val="16"/>
                <w:vertAlign w:val="superscript"/>
                <w:lang w:val="en-GB"/>
              </w:rPr>
              <w:t>15</w:t>
            </w:r>
            <w:r w:rsidRPr="003B69BE">
              <w:rPr>
                <w:rFonts w:eastAsia="Calibri"/>
                <w:sz w:val="16"/>
                <w:szCs w:val="16"/>
                <w:lang w:val="en-GB"/>
              </w:rPr>
              <w:t xml:space="preserve"> </w:t>
            </w:r>
            <w:r w:rsidRPr="003B69BE">
              <w:rPr>
                <w:sz w:val="16"/>
                <w:szCs w:val="16"/>
              </w:rPr>
              <w:t>– 10</w:t>
            </w:r>
            <w:r w:rsidRPr="003B69BE">
              <w:rPr>
                <w:sz w:val="16"/>
                <w:szCs w:val="16"/>
                <w:vertAlign w:val="superscript"/>
              </w:rPr>
              <w:t>17</w:t>
            </w:r>
          </w:p>
        </w:tc>
      </w:tr>
      <w:tr w:rsidR="007A236C" w:rsidRPr="003B69BE" w14:paraId="672421AF" w14:textId="77777777" w:rsidTr="00E35C20">
        <w:trPr>
          <w:trHeight w:val="269"/>
          <w:jc w:val="center"/>
        </w:trPr>
        <w:tc>
          <w:tcPr>
            <w:tcW w:w="1563" w:type="pct"/>
            <w:shd w:val="clear" w:color="auto" w:fill="auto"/>
          </w:tcPr>
          <w:p w14:paraId="3AFB1C42" w14:textId="77777777" w:rsidR="007A236C" w:rsidRPr="003B69BE" w:rsidRDefault="00E84FBA" w:rsidP="00E84FBA">
            <w:pPr>
              <w:spacing w:line="228" w:lineRule="auto"/>
              <w:contextualSpacing/>
              <w:jc w:val="both"/>
              <w:rPr>
                <w:rFonts w:eastAsia="Calibri"/>
                <w:sz w:val="16"/>
                <w:szCs w:val="16"/>
                <w:lang w:val="ru-RU"/>
              </w:rPr>
            </w:pPr>
            <w:r w:rsidRPr="003B69BE">
              <w:rPr>
                <w:i/>
                <w:iCs/>
                <w:position w:val="-10"/>
                <w:sz w:val="16"/>
                <w:szCs w:val="16"/>
              </w:rPr>
              <w:object w:dxaOrig="380" w:dyaOrig="279" w14:anchorId="4AAF4DB9">
                <v:shape id="_x0000_i1053" type="#_x0000_t75" style="width:18.75pt;height:14.2pt" o:ole="">
                  <v:imagedata r:id="rId68" o:title=""/>
                </v:shape>
                <o:OLEObject Type="Embed" ProgID="Equation.DSMT4" ShapeID="_x0000_i1053" DrawAspect="Content" ObjectID="_1723916754" r:id="rId69"/>
              </w:object>
            </w:r>
            <w:r w:rsidR="007A236C" w:rsidRPr="003B69BE">
              <w:rPr>
                <w:sz w:val="16"/>
                <w:szCs w:val="16"/>
                <w:lang w:val="uk-UA"/>
              </w:rPr>
              <w:t xml:space="preserve">, </w:t>
            </w:r>
            <w:r w:rsidR="007A236C" w:rsidRPr="003B69BE">
              <w:rPr>
                <w:sz w:val="16"/>
                <w:szCs w:val="16"/>
              </w:rPr>
              <w:t>cm</w:t>
            </w:r>
            <w:r w:rsidR="007A236C" w:rsidRPr="003B69BE">
              <w:rPr>
                <w:sz w:val="16"/>
                <w:szCs w:val="16"/>
                <w:vertAlign w:val="superscript"/>
              </w:rPr>
              <w:t>-3</w:t>
            </w:r>
          </w:p>
        </w:tc>
        <w:tc>
          <w:tcPr>
            <w:tcW w:w="3437" w:type="pct"/>
            <w:shd w:val="clear" w:color="auto" w:fill="auto"/>
          </w:tcPr>
          <w:p w14:paraId="4E77DB47" w14:textId="77777777" w:rsidR="007A236C" w:rsidRPr="003B69BE" w:rsidRDefault="007A236C" w:rsidP="00E84FBA">
            <w:pPr>
              <w:spacing w:line="228" w:lineRule="auto"/>
              <w:contextualSpacing/>
              <w:rPr>
                <w:rFonts w:eastAsia="Calibri"/>
                <w:sz w:val="16"/>
                <w:szCs w:val="16"/>
                <w:lang w:val="en-GB"/>
              </w:rPr>
            </w:pPr>
            <w:r w:rsidRPr="003B69BE">
              <w:rPr>
                <w:rFonts w:eastAsia="Calibri"/>
                <w:sz w:val="16"/>
                <w:szCs w:val="16"/>
                <w:lang w:val="en-GB"/>
              </w:rPr>
              <w:t>5</w:t>
            </w:r>
            <w:r w:rsidRPr="003B69BE">
              <w:rPr>
                <w:rFonts w:eastAsia="Calibri"/>
                <w:sz w:val="16"/>
                <w:szCs w:val="16"/>
                <w:lang w:val="en-GB"/>
              </w:rPr>
              <w:sym w:font="Symbol" w:char="F0B4"/>
            </w:r>
            <w:r w:rsidRPr="003B69BE">
              <w:rPr>
                <w:rFonts w:eastAsia="Calibri"/>
                <w:sz w:val="16"/>
                <w:szCs w:val="16"/>
                <w:lang w:val="en-GB"/>
              </w:rPr>
              <w:t>10</w:t>
            </w:r>
            <w:r w:rsidRPr="003B69BE">
              <w:rPr>
                <w:rFonts w:eastAsia="Calibri"/>
                <w:sz w:val="16"/>
                <w:szCs w:val="16"/>
                <w:vertAlign w:val="superscript"/>
                <w:lang w:val="en-GB"/>
              </w:rPr>
              <w:t>18</w:t>
            </w:r>
          </w:p>
        </w:tc>
      </w:tr>
      <w:tr w:rsidR="007A236C" w:rsidRPr="003B69BE" w14:paraId="240A13E5" w14:textId="77777777" w:rsidTr="00E35C20">
        <w:trPr>
          <w:trHeight w:val="272"/>
          <w:jc w:val="center"/>
        </w:trPr>
        <w:tc>
          <w:tcPr>
            <w:tcW w:w="1563" w:type="pct"/>
            <w:shd w:val="clear" w:color="auto" w:fill="auto"/>
          </w:tcPr>
          <w:p w14:paraId="702D302E" w14:textId="77777777" w:rsidR="007A236C" w:rsidRPr="003B69BE" w:rsidRDefault="00E84FBA" w:rsidP="00E84FBA">
            <w:pPr>
              <w:spacing w:line="228" w:lineRule="auto"/>
              <w:contextualSpacing/>
              <w:jc w:val="both"/>
              <w:rPr>
                <w:rFonts w:eastAsia="Calibri"/>
                <w:sz w:val="16"/>
                <w:szCs w:val="16"/>
                <w:lang w:val="ru-RU"/>
              </w:rPr>
            </w:pPr>
            <w:r w:rsidRPr="003B69BE">
              <w:rPr>
                <w:i/>
                <w:iCs/>
                <w:position w:val="-10"/>
                <w:sz w:val="16"/>
                <w:szCs w:val="16"/>
              </w:rPr>
              <w:object w:dxaOrig="300" w:dyaOrig="279" w14:anchorId="4245878D">
                <v:shape id="_x0000_i1054" type="#_x0000_t75" style="width:15.2pt;height:14.2pt" o:ole="">
                  <v:imagedata r:id="rId70" o:title=""/>
                </v:shape>
                <o:OLEObject Type="Embed" ProgID="Equation.DSMT4" ShapeID="_x0000_i1054" DrawAspect="Content" ObjectID="_1723916755" r:id="rId71"/>
              </w:object>
            </w:r>
            <w:r w:rsidR="007A236C" w:rsidRPr="003B69BE">
              <w:rPr>
                <w:sz w:val="16"/>
                <w:szCs w:val="16"/>
                <w:lang w:val="uk-UA"/>
              </w:rPr>
              <w:t xml:space="preserve">, </w:t>
            </w:r>
            <w:r w:rsidR="007A236C" w:rsidRPr="003B69BE">
              <w:rPr>
                <w:sz w:val="16"/>
                <w:szCs w:val="16"/>
              </w:rPr>
              <w:t>cm</w:t>
            </w:r>
            <w:r w:rsidR="007A236C" w:rsidRPr="003B69BE">
              <w:rPr>
                <w:sz w:val="16"/>
                <w:szCs w:val="16"/>
                <w:vertAlign w:val="superscript"/>
              </w:rPr>
              <w:t>-3</w:t>
            </w:r>
          </w:p>
        </w:tc>
        <w:tc>
          <w:tcPr>
            <w:tcW w:w="3437" w:type="pct"/>
            <w:shd w:val="clear" w:color="auto" w:fill="auto"/>
          </w:tcPr>
          <w:p w14:paraId="109E4D59" w14:textId="77777777" w:rsidR="007A236C" w:rsidRPr="003B69BE" w:rsidRDefault="007A236C" w:rsidP="00E84FBA">
            <w:pPr>
              <w:spacing w:line="228" w:lineRule="auto"/>
              <w:contextualSpacing/>
              <w:rPr>
                <w:rFonts w:eastAsia="Calibri"/>
                <w:sz w:val="16"/>
                <w:szCs w:val="16"/>
                <w:lang w:val="en-GB"/>
              </w:rPr>
            </w:pPr>
            <w:r w:rsidRPr="003B69BE">
              <w:rPr>
                <w:rFonts w:eastAsia="Calibri"/>
                <w:sz w:val="16"/>
                <w:szCs w:val="16"/>
                <w:lang w:val="en-GB"/>
              </w:rPr>
              <w:t>10</w:t>
            </w:r>
            <w:r w:rsidRPr="003B69BE">
              <w:rPr>
                <w:rFonts w:eastAsia="Calibri"/>
                <w:sz w:val="16"/>
                <w:szCs w:val="16"/>
                <w:vertAlign w:val="superscript"/>
                <w:lang w:val="en-GB"/>
              </w:rPr>
              <w:t>15</w:t>
            </w:r>
            <w:r w:rsidRPr="003B69BE">
              <w:rPr>
                <w:rFonts w:eastAsia="Calibri"/>
                <w:sz w:val="16"/>
                <w:szCs w:val="16"/>
                <w:lang w:val="en-GB"/>
              </w:rPr>
              <w:t xml:space="preserve"> </w:t>
            </w:r>
            <w:r w:rsidRPr="003B69BE">
              <w:rPr>
                <w:sz w:val="16"/>
                <w:szCs w:val="16"/>
              </w:rPr>
              <w:t>– 10</w:t>
            </w:r>
            <w:r w:rsidRPr="003B69BE">
              <w:rPr>
                <w:sz w:val="16"/>
                <w:szCs w:val="16"/>
                <w:vertAlign w:val="superscript"/>
              </w:rPr>
              <w:t>17</w:t>
            </w:r>
          </w:p>
        </w:tc>
      </w:tr>
      <w:tr w:rsidR="007A236C" w:rsidRPr="003B69BE" w14:paraId="51256FE0" w14:textId="77777777" w:rsidTr="00E35C20">
        <w:trPr>
          <w:trHeight w:val="263"/>
          <w:jc w:val="center"/>
        </w:trPr>
        <w:tc>
          <w:tcPr>
            <w:tcW w:w="1563" w:type="pct"/>
            <w:shd w:val="clear" w:color="auto" w:fill="auto"/>
          </w:tcPr>
          <w:p w14:paraId="31A9F363" w14:textId="77777777" w:rsidR="007A236C" w:rsidRPr="003B69BE" w:rsidRDefault="007A236C" w:rsidP="00E84FBA">
            <w:pPr>
              <w:spacing w:line="228" w:lineRule="auto"/>
              <w:contextualSpacing/>
              <w:jc w:val="both"/>
              <w:rPr>
                <w:rFonts w:eastAsia="Calibri"/>
                <w:sz w:val="16"/>
                <w:szCs w:val="16"/>
              </w:rPr>
            </w:pPr>
            <w:r w:rsidRPr="003B69BE">
              <w:rPr>
                <w:rFonts w:eastAsia="Calibri"/>
                <w:i/>
                <w:iCs/>
                <w:sz w:val="16"/>
                <w:szCs w:val="16"/>
              </w:rPr>
              <w:t>T</w:t>
            </w:r>
            <w:r w:rsidRPr="003B69BE">
              <w:rPr>
                <w:rFonts w:eastAsia="Calibri"/>
                <w:sz w:val="16"/>
                <w:szCs w:val="16"/>
              </w:rPr>
              <w:t>, K</w:t>
            </w:r>
          </w:p>
        </w:tc>
        <w:tc>
          <w:tcPr>
            <w:tcW w:w="3437" w:type="pct"/>
            <w:shd w:val="clear" w:color="auto" w:fill="auto"/>
          </w:tcPr>
          <w:p w14:paraId="5FEAE379" w14:textId="77777777" w:rsidR="007A236C" w:rsidRPr="003B69BE" w:rsidRDefault="007A236C" w:rsidP="00E84FBA">
            <w:pPr>
              <w:spacing w:line="228" w:lineRule="auto"/>
              <w:contextualSpacing/>
              <w:rPr>
                <w:rFonts w:eastAsia="Calibri"/>
                <w:sz w:val="16"/>
                <w:szCs w:val="16"/>
                <w:lang w:val="en-GB"/>
              </w:rPr>
            </w:pPr>
            <w:r w:rsidRPr="003B69BE">
              <w:rPr>
                <w:rFonts w:eastAsia="Calibri"/>
                <w:sz w:val="16"/>
                <w:szCs w:val="16"/>
              </w:rPr>
              <w:t xml:space="preserve">290 </w:t>
            </w:r>
            <w:r w:rsidRPr="003B69BE">
              <w:rPr>
                <w:sz w:val="16"/>
                <w:szCs w:val="16"/>
              </w:rPr>
              <w:t>– 340</w:t>
            </w:r>
          </w:p>
        </w:tc>
      </w:tr>
      <w:tr w:rsidR="007A236C" w:rsidRPr="003B69BE" w14:paraId="5B1BA1AD" w14:textId="77777777" w:rsidTr="00E35C20">
        <w:trPr>
          <w:trHeight w:val="263"/>
          <w:jc w:val="center"/>
        </w:trPr>
        <w:tc>
          <w:tcPr>
            <w:tcW w:w="1563" w:type="pct"/>
            <w:shd w:val="clear" w:color="auto" w:fill="auto"/>
          </w:tcPr>
          <w:p w14:paraId="2441B2D4" w14:textId="67966096" w:rsidR="007A236C" w:rsidRPr="003B69BE" w:rsidRDefault="00A818A5" w:rsidP="00E84FBA">
            <w:pPr>
              <w:spacing w:line="228" w:lineRule="auto"/>
              <w:contextualSpacing/>
              <w:jc w:val="both"/>
              <w:rPr>
                <w:rFonts w:eastAsia="Calibri"/>
                <w:sz w:val="16"/>
                <w:szCs w:val="16"/>
              </w:rPr>
            </w:pPr>
            <w:r w:rsidRPr="003B69BE">
              <w:rPr>
                <w:rFonts w:eastAsia="Calibri"/>
                <w:sz w:val="16"/>
                <w:szCs w:val="16"/>
              </w:rPr>
              <w:t>Light expos</w:t>
            </w:r>
            <w:r w:rsidR="0096040B" w:rsidRPr="003B69BE">
              <w:rPr>
                <w:rFonts w:eastAsia="Calibri"/>
                <w:sz w:val="16"/>
                <w:szCs w:val="16"/>
              </w:rPr>
              <w:t>ition</w:t>
            </w:r>
          </w:p>
        </w:tc>
        <w:tc>
          <w:tcPr>
            <w:tcW w:w="3437" w:type="pct"/>
            <w:shd w:val="clear" w:color="auto" w:fill="auto"/>
          </w:tcPr>
          <w:p w14:paraId="3E5CF0EC" w14:textId="77777777" w:rsidR="00E35C20" w:rsidRPr="003B69BE" w:rsidRDefault="007A236C" w:rsidP="00E84FBA">
            <w:pPr>
              <w:spacing w:line="228" w:lineRule="auto"/>
              <w:contextualSpacing/>
              <w:rPr>
                <w:sz w:val="16"/>
                <w:szCs w:val="16"/>
              </w:rPr>
            </w:pPr>
            <w:r w:rsidRPr="003B69BE">
              <w:rPr>
                <w:rFonts w:eastAsia="Calibri"/>
                <w:sz w:val="16"/>
                <w:szCs w:val="16"/>
                <w:lang w:val="el-GR"/>
              </w:rPr>
              <w:t xml:space="preserve">ΑΜ1.5, </w:t>
            </w:r>
            <w:r w:rsidRPr="003B69BE">
              <w:rPr>
                <w:sz w:val="16"/>
                <w:szCs w:val="16"/>
                <w:lang w:val="uk-UA"/>
              </w:rPr>
              <w:t xml:space="preserve">1000 </w:t>
            </w:r>
            <w:r w:rsidRPr="003B69BE">
              <w:rPr>
                <w:sz w:val="16"/>
                <w:szCs w:val="16"/>
              </w:rPr>
              <w:t>W</w:t>
            </w:r>
            <w:r w:rsidRPr="003B69BE">
              <w:rPr>
                <w:sz w:val="16"/>
                <w:szCs w:val="16"/>
                <w:lang w:val="uk-UA"/>
              </w:rPr>
              <w:t>/</w:t>
            </w:r>
            <w:r w:rsidRPr="003B69BE">
              <w:rPr>
                <w:sz w:val="16"/>
                <w:szCs w:val="16"/>
              </w:rPr>
              <w:t>m</w:t>
            </w:r>
            <w:r w:rsidRPr="003B69BE">
              <w:rPr>
                <w:sz w:val="16"/>
                <w:szCs w:val="16"/>
                <w:vertAlign w:val="superscript"/>
                <w:lang w:val="uk-UA"/>
              </w:rPr>
              <w:t>2</w:t>
            </w:r>
            <w:r w:rsidRPr="003B69BE">
              <w:rPr>
                <w:sz w:val="16"/>
                <w:szCs w:val="16"/>
              </w:rPr>
              <w:t xml:space="preserve">; </w:t>
            </w:r>
          </w:p>
          <w:p w14:paraId="07762950" w14:textId="023ECD77" w:rsidR="007A236C" w:rsidRPr="003B69BE" w:rsidRDefault="007A236C" w:rsidP="00E84FBA">
            <w:pPr>
              <w:spacing w:line="228" w:lineRule="auto"/>
              <w:contextualSpacing/>
              <w:rPr>
                <w:rFonts w:eastAsia="Calibri"/>
                <w:sz w:val="16"/>
                <w:szCs w:val="16"/>
              </w:rPr>
            </w:pPr>
            <w:r w:rsidRPr="003B69BE">
              <w:rPr>
                <w:sz w:val="16"/>
                <w:szCs w:val="16"/>
              </w:rPr>
              <w:t>940 nm</w:t>
            </w:r>
            <w:r w:rsidRPr="003B69BE">
              <w:rPr>
                <w:rFonts w:eastAsia="Calibri"/>
                <w:sz w:val="16"/>
                <w:szCs w:val="16"/>
                <w:lang w:val="el-GR"/>
              </w:rPr>
              <w:t xml:space="preserve">, </w:t>
            </w:r>
            <w:r w:rsidRPr="003B69BE">
              <w:rPr>
                <w:rFonts w:eastAsia="Calibri"/>
                <w:sz w:val="16"/>
                <w:szCs w:val="16"/>
              </w:rPr>
              <w:t>4</w:t>
            </w:r>
            <w:r w:rsidRPr="003B69BE">
              <w:rPr>
                <w:sz w:val="16"/>
                <w:szCs w:val="16"/>
                <w:lang w:val="uk-UA"/>
              </w:rPr>
              <w:t xml:space="preserve"> </w:t>
            </w:r>
            <w:r w:rsidRPr="003B69BE">
              <w:rPr>
                <w:sz w:val="16"/>
                <w:szCs w:val="16"/>
              </w:rPr>
              <w:t>W</w:t>
            </w:r>
            <w:r w:rsidRPr="003B69BE">
              <w:rPr>
                <w:sz w:val="16"/>
                <w:szCs w:val="16"/>
                <w:lang w:val="uk-UA"/>
              </w:rPr>
              <w:t>/</w:t>
            </w:r>
            <w:r w:rsidRPr="003B69BE">
              <w:rPr>
                <w:sz w:val="16"/>
                <w:szCs w:val="16"/>
              </w:rPr>
              <w:t>m</w:t>
            </w:r>
            <w:r w:rsidRPr="003B69BE">
              <w:rPr>
                <w:sz w:val="16"/>
                <w:szCs w:val="16"/>
                <w:vertAlign w:val="superscript"/>
                <w:lang w:val="uk-UA"/>
              </w:rPr>
              <w:t>2</w:t>
            </w:r>
          </w:p>
        </w:tc>
      </w:tr>
    </w:tbl>
    <w:p w14:paraId="4E164BDA" w14:textId="77777777" w:rsidR="00E84FBA" w:rsidRPr="003B69BE" w:rsidRDefault="00E84FBA" w:rsidP="00664769">
      <w:pPr>
        <w:pStyle w:val="a3"/>
        <w:rPr>
          <w:lang w:val="uk-UA"/>
        </w:rPr>
      </w:pPr>
    </w:p>
    <w:p w14:paraId="4868DA83" w14:textId="1A92FF55" w:rsidR="00A44166" w:rsidRPr="003B69BE" w:rsidRDefault="00A44166" w:rsidP="00BC5961">
      <w:pPr>
        <w:spacing w:after="120" w:line="228" w:lineRule="auto"/>
        <w:ind w:firstLine="284"/>
        <w:jc w:val="both"/>
      </w:pPr>
      <w:r w:rsidRPr="003B69BE">
        <w:t>Note</w:t>
      </w:r>
      <w:r w:rsidR="00BC5961" w:rsidRPr="003B69BE">
        <w:t xml:space="preserve"> </w:t>
      </w:r>
      <w:r w:rsidRPr="003B69BE">
        <w:t>that</w:t>
      </w:r>
      <w:r w:rsidR="0096040B" w:rsidRPr="003B69BE">
        <w:t xml:space="preserve"> </w:t>
      </w:r>
      <w:r w:rsidRPr="003B69BE">
        <w:t>the existence of only one type of recombination center is unlikely</w:t>
      </w:r>
      <w:r w:rsidR="002D203D" w:rsidRPr="003B69BE">
        <w:t xml:space="preserve"> in a real situation</w:t>
      </w:r>
      <w:r w:rsidRPr="003B69BE">
        <w:t xml:space="preserve">. Therefore, to separate the impact </w:t>
      </w:r>
      <w:r w:rsidR="00213A71" w:rsidRPr="003B69BE">
        <w:t xml:space="preserve">of the defects associated with iron </w:t>
      </w:r>
      <w:r w:rsidRPr="003B69BE">
        <w:t>on the photoelectric parameters, the relative changes of each of them were used:</w:t>
      </w:r>
    </w:p>
    <w:p w14:paraId="7993B824" w14:textId="77777777" w:rsidR="00A44166" w:rsidRPr="003B69BE" w:rsidRDefault="00A44166" w:rsidP="00BC5961">
      <w:pPr>
        <w:spacing w:after="120" w:line="228" w:lineRule="auto"/>
        <w:ind w:firstLine="284"/>
        <w:jc w:val="both"/>
      </w:pPr>
      <w:r w:rsidRPr="003B69BE">
        <w:t xml:space="preserve">         </w:t>
      </w:r>
      <w:r w:rsidR="00213A71" w:rsidRPr="003B69BE">
        <w:rPr>
          <w:position w:val="-12"/>
        </w:rPr>
        <w:object w:dxaOrig="3560" w:dyaOrig="340" w14:anchorId="006E01CC">
          <v:shape id="_x0000_i1055" type="#_x0000_t75" style="width:177.45pt;height:17.25pt" o:ole="">
            <v:imagedata r:id="rId72" o:title=""/>
          </v:shape>
          <o:OLEObject Type="Embed" ProgID="Equation.DSMT4" ShapeID="_x0000_i1055" DrawAspect="Content" ObjectID="_1723916756" r:id="rId73"/>
        </w:object>
      </w:r>
      <w:r w:rsidRPr="003B69BE">
        <w:t xml:space="preserve">      (1)</w:t>
      </w:r>
    </w:p>
    <w:p w14:paraId="330C3424" w14:textId="13440B3D" w:rsidR="00A44166" w:rsidRPr="003B69BE" w:rsidRDefault="00A44166" w:rsidP="00BC5961">
      <w:pPr>
        <w:spacing w:after="120" w:line="228" w:lineRule="auto"/>
        <w:jc w:val="both"/>
      </w:pPr>
      <w:r w:rsidRPr="003B69BE">
        <w:t xml:space="preserve">where </w:t>
      </w:r>
      <w:r w:rsidRPr="003B69BE">
        <w:rPr>
          <w:i/>
          <w:iCs/>
        </w:rPr>
        <w:t>A</w:t>
      </w:r>
      <w:r w:rsidRPr="003B69BE">
        <w:t xml:space="preserve"> is the SC parameter (</w:t>
      </w:r>
      <w:r w:rsidR="006B24CF" w:rsidRPr="003B69BE">
        <w:rPr>
          <w:position w:val="-10"/>
        </w:rPr>
        <w:object w:dxaOrig="300" w:dyaOrig="300" w14:anchorId="17478CDC">
          <v:shape id="_x0000_i1056" type="#_x0000_t75" style="width:15.2pt;height:15.2pt" o:ole="">
            <v:imagedata r:id="rId39" o:title=""/>
          </v:shape>
          <o:OLEObject Type="Embed" ProgID="Equation.DSMT4" ShapeID="_x0000_i1056" DrawAspect="Content" ObjectID="_1723916757" r:id="rId74"/>
        </w:object>
      </w:r>
      <w:r w:rsidR="006B24CF" w:rsidRPr="003B69BE">
        <w:t xml:space="preserve">, </w:t>
      </w:r>
      <w:r w:rsidR="006B24CF" w:rsidRPr="003B69BE">
        <w:rPr>
          <w:position w:val="-10"/>
        </w:rPr>
        <w:object w:dxaOrig="340" w:dyaOrig="300" w14:anchorId="2EF38BAC">
          <v:shape id="_x0000_i1057" type="#_x0000_t75" style="width:17.25pt;height:15.2pt" o:ole="">
            <v:imagedata r:id="rId75" o:title=""/>
          </v:shape>
          <o:OLEObject Type="Embed" ProgID="Equation.DSMT4" ShapeID="_x0000_i1057" DrawAspect="Content" ObjectID="_1723916758" r:id="rId76"/>
        </w:object>
      </w:r>
      <w:r w:rsidR="006B24CF" w:rsidRPr="003B69BE">
        <w:t xml:space="preserve">, </w:t>
      </w:r>
      <w:r w:rsidR="006B24CF" w:rsidRPr="003B69BE">
        <w:rPr>
          <w:i/>
          <w:iCs/>
        </w:rPr>
        <w:t>FF,</w:t>
      </w:r>
      <w:r w:rsidR="006B24CF" w:rsidRPr="003B69BE">
        <w:t xml:space="preserve"> and </w:t>
      </w:r>
      <w:r w:rsidR="00213A71" w:rsidRPr="003B69BE">
        <w:rPr>
          <w:position w:val="-10"/>
        </w:rPr>
        <w:object w:dxaOrig="180" w:dyaOrig="240" w14:anchorId="504209DB">
          <v:shape id="_x0000_i1058" type="#_x0000_t75" style="width:9.15pt;height:12.15pt" o:ole="">
            <v:imagedata r:id="rId77" o:title=""/>
          </v:shape>
          <o:OLEObject Type="Embed" ProgID="Equation.DSMT4" ShapeID="_x0000_i1058" DrawAspect="Content" ObjectID="_1723916759" r:id="rId78"/>
        </w:object>
      </w:r>
      <w:r w:rsidR="006B24CF" w:rsidRPr="003B69BE">
        <w:t>)</w:t>
      </w:r>
      <w:r w:rsidRPr="003B69BE">
        <w:t>, the index "FeB" corresponds to the value of the parameter in the case of coexistence of Fe</w:t>
      </w:r>
      <w:r w:rsidRPr="003B69BE">
        <w:rPr>
          <w:vertAlign w:val="subscript"/>
        </w:rPr>
        <w:t>i</w:t>
      </w:r>
      <w:r w:rsidRPr="003B69BE">
        <w:t xml:space="preserve"> and FeB, the index "Fe" is related to the decay of all pairs.</w:t>
      </w:r>
    </w:p>
    <w:p w14:paraId="0BA5B50A" w14:textId="77777777" w:rsidR="00EA6817" w:rsidRPr="003B69BE" w:rsidRDefault="00EA6817" w:rsidP="00BC5961">
      <w:pPr>
        <w:spacing w:after="120" w:line="228" w:lineRule="auto"/>
        <w:ind w:firstLine="284"/>
        <w:jc w:val="both"/>
      </w:pPr>
    </w:p>
    <w:p w14:paraId="763914AE" w14:textId="185CE7BE" w:rsidR="00A44166" w:rsidRPr="003B69BE" w:rsidRDefault="00A44166" w:rsidP="00BC5961">
      <w:pPr>
        <w:spacing w:after="120" w:line="228" w:lineRule="auto"/>
        <w:ind w:firstLine="284"/>
        <w:jc w:val="both"/>
        <w:rPr>
          <w:lang w:val="uk-UA"/>
        </w:rPr>
      </w:pPr>
      <w:r w:rsidRPr="003B69BE">
        <w:t xml:space="preserve">The dense DNN was implemented through a high-level Keras API provided by TensorFlow. For each </w:t>
      </w:r>
      <w:r w:rsidR="00AD354C" w:rsidRPr="003B69BE">
        <w:t xml:space="preserve">light </w:t>
      </w:r>
      <w:r w:rsidR="003B3BFA" w:rsidRPr="003B69BE">
        <w:rPr>
          <w:szCs w:val="28"/>
        </w:rPr>
        <w:t>expos</w:t>
      </w:r>
      <w:r w:rsidR="00BC5961" w:rsidRPr="003B69BE">
        <w:rPr>
          <w:szCs w:val="28"/>
        </w:rPr>
        <w:t>ition</w:t>
      </w:r>
      <w:r w:rsidR="00AD354C" w:rsidRPr="003B69BE">
        <w:t xml:space="preserve"> mode</w:t>
      </w:r>
      <w:r w:rsidRPr="003B69BE">
        <w:t xml:space="preserve">, two variants of fully connected DNNs, which differed in </w:t>
      </w:r>
      <w:r w:rsidR="00125FF4" w:rsidRPr="003B69BE">
        <w:t xml:space="preserve">the </w:t>
      </w:r>
      <w:r w:rsidRPr="003B69BE">
        <w:t>number of input nodes, were considered.  In the first version</w:t>
      </w:r>
      <w:r w:rsidR="00AD354C" w:rsidRPr="003B69BE">
        <w:t xml:space="preserve"> of DNN</w:t>
      </w:r>
      <w:r w:rsidRPr="003B69BE">
        <w:t xml:space="preserve">, the input layer consisted of 5 nodes, on which the standard normalized values of </w:t>
      </w:r>
      <w:r w:rsidR="006E21C6" w:rsidRPr="003B69BE">
        <w:rPr>
          <w:position w:val="-12"/>
        </w:rPr>
        <w:object w:dxaOrig="260" w:dyaOrig="320" w14:anchorId="1080F9E1">
          <v:shape id="_x0000_i1059" type="#_x0000_t75" style="width:12.7pt;height:15.7pt" o:ole="">
            <v:imagedata r:id="rId79" o:title=""/>
          </v:shape>
          <o:OLEObject Type="Embed" ProgID="Equation.DSMT4" ShapeID="_x0000_i1059" DrawAspect="Content" ObjectID="_1723916760" r:id="rId80"/>
        </w:object>
      </w:r>
      <w:r w:rsidRPr="003B69BE">
        <w:t>and</w:t>
      </w:r>
      <w:r w:rsidR="006E21C6" w:rsidRPr="003B69BE">
        <w:t xml:space="preserve"> </w:t>
      </w:r>
      <w:r w:rsidR="006E21C6" w:rsidRPr="003B69BE">
        <w:rPr>
          <w:position w:val="-10"/>
        </w:rPr>
        <w:object w:dxaOrig="499" w:dyaOrig="300" w14:anchorId="3EFEEA54">
          <v:shape id="_x0000_i1060" type="#_x0000_t75" style="width:24.85pt;height:15.2pt" o:ole="">
            <v:imagedata r:id="rId81" o:title=""/>
          </v:shape>
          <o:OLEObject Type="Embed" ProgID="Equation.DSMT4" ShapeID="_x0000_i1060" DrawAspect="Content" ObjectID="_1723916761" r:id="rId82"/>
        </w:object>
      </w:r>
      <w:r w:rsidRPr="003B69BE">
        <w:t xml:space="preserve">(SC parameters), </w:t>
      </w:r>
      <w:r w:rsidRPr="003B69BE">
        <w:rPr>
          <w:i/>
          <w:iCs/>
        </w:rPr>
        <w:t>T</w:t>
      </w:r>
      <w:r w:rsidRPr="003B69BE">
        <w:t xml:space="preserve"> (external environment)</w:t>
      </w:r>
      <w:r w:rsidR="00125FF4" w:rsidRPr="003B69BE">
        <w:t>,</w:t>
      </w:r>
      <w:r w:rsidRPr="003B69BE">
        <w:t xml:space="preserve"> </w:t>
      </w:r>
      <w:r w:rsidR="00AD354C" w:rsidRPr="003B69BE">
        <w:rPr>
          <w:position w:val="-10"/>
        </w:rPr>
        <w:object w:dxaOrig="380" w:dyaOrig="300" w14:anchorId="54707E31">
          <v:shape id="_x0000_i1061" type="#_x0000_t75" style="width:18.75pt;height:15.2pt" o:ole="">
            <v:imagedata r:id="rId83" o:title=""/>
          </v:shape>
          <o:OLEObject Type="Embed" ProgID="Equation.DSMT4" ShapeID="_x0000_i1061" DrawAspect="Content" ObjectID="_1723916762" r:id="rId84"/>
        </w:object>
      </w:r>
      <w:r w:rsidRPr="003B69BE">
        <w:t xml:space="preserve"> and</w:t>
      </w:r>
      <w:r w:rsidR="006E21C6" w:rsidRPr="003B69BE">
        <w:t xml:space="preserve"> </w:t>
      </w:r>
      <w:r w:rsidR="00AD354C" w:rsidRPr="003B69BE">
        <w:rPr>
          <w:position w:val="-10"/>
        </w:rPr>
        <w:object w:dxaOrig="260" w:dyaOrig="240" w14:anchorId="7AA60A4B">
          <v:shape id="_x0000_i1062" type="#_x0000_t75" style="width:12.7pt;height:12.15pt" o:ole="">
            <v:imagedata r:id="rId85" o:title=""/>
          </v:shape>
          <o:OLEObject Type="Embed" ProgID="Equation.DSMT4" ShapeID="_x0000_i1062" DrawAspect="Content" ObjectID="_1723916763" r:id="rId86"/>
        </w:object>
      </w:r>
      <w:r w:rsidRPr="003B69BE">
        <w:t xml:space="preserve"> (</w:t>
      </w:r>
      <w:r w:rsidR="00811954" w:rsidRPr="003B69BE">
        <w:t>IVC</w:t>
      </w:r>
      <w:r w:rsidRPr="003B69BE">
        <w:t xml:space="preserve"> characteristics) were supplied. A network that used the values obtained under white </w:t>
      </w:r>
      <w:r w:rsidR="00AD354C" w:rsidRPr="003B69BE">
        <w:t xml:space="preserve">light </w:t>
      </w:r>
      <w:r w:rsidR="003B3BFA" w:rsidRPr="003B69BE">
        <w:rPr>
          <w:szCs w:val="28"/>
        </w:rPr>
        <w:t>expos</w:t>
      </w:r>
      <w:r w:rsidR="00BC5961" w:rsidRPr="003B69BE">
        <w:rPr>
          <w:szCs w:val="28"/>
        </w:rPr>
        <w:t>ition</w:t>
      </w:r>
      <w:r w:rsidR="00AD354C" w:rsidRPr="003B69BE">
        <w:rPr>
          <w:color w:val="FF0000"/>
        </w:rPr>
        <w:t xml:space="preserve"> </w:t>
      </w:r>
      <w:r w:rsidRPr="003B69BE">
        <w:t>is denoted as DNN</w:t>
      </w:r>
      <w:r w:rsidRPr="003B69BE">
        <w:rPr>
          <w:vertAlign w:val="subscript"/>
        </w:rPr>
        <w:t>AM,5</w:t>
      </w:r>
      <w:r w:rsidRPr="003B69BE">
        <w:t xml:space="preserve">; and </w:t>
      </w:r>
      <w:r w:rsidR="00125FF4" w:rsidRPr="003B69BE">
        <w:t xml:space="preserve">a </w:t>
      </w:r>
      <w:r w:rsidRPr="003B69BE">
        <w:t xml:space="preserve">network that used values obtained </w:t>
      </w:r>
      <w:r w:rsidR="006E21C6" w:rsidRPr="003B69BE">
        <w:t xml:space="preserve">at </w:t>
      </w:r>
      <w:r w:rsidRPr="003B69BE">
        <w:t xml:space="preserve">monochromatic </w:t>
      </w:r>
      <w:r w:rsidR="00AD354C" w:rsidRPr="003B69BE">
        <w:t xml:space="preserve">light </w:t>
      </w:r>
      <w:r w:rsidR="003B3BFA" w:rsidRPr="003B69BE">
        <w:rPr>
          <w:szCs w:val="28"/>
        </w:rPr>
        <w:t>expos</w:t>
      </w:r>
      <w:r w:rsidR="00BC5961" w:rsidRPr="003B69BE">
        <w:rPr>
          <w:szCs w:val="28"/>
        </w:rPr>
        <w:t>ition</w:t>
      </w:r>
      <w:r w:rsidR="00AD354C" w:rsidRPr="003B69BE">
        <w:rPr>
          <w:color w:val="FF0000"/>
        </w:rPr>
        <w:t xml:space="preserve"> </w:t>
      </w:r>
      <w:r w:rsidRPr="003B69BE">
        <w:t>– as DNN</w:t>
      </w:r>
      <w:r w:rsidRPr="003B69BE">
        <w:rPr>
          <w:vertAlign w:val="subscript"/>
        </w:rPr>
        <w:t>λ,5</w:t>
      </w:r>
      <w:r w:rsidRPr="003B69BE">
        <w:t>. In the second version</w:t>
      </w:r>
      <w:r w:rsidR="002B4964" w:rsidRPr="003B69BE">
        <w:t xml:space="preserve"> of DNN</w:t>
      </w:r>
      <w:r w:rsidRPr="003B69BE">
        <w:t xml:space="preserve">, the input layer contained two additional nodes, which values were determined by </w:t>
      </w:r>
      <w:r w:rsidR="00AD354C" w:rsidRPr="003B69BE">
        <w:rPr>
          <w:position w:val="-10"/>
        </w:rPr>
        <w:object w:dxaOrig="440" w:dyaOrig="300" w14:anchorId="4EE5E00C">
          <v:shape id="_x0000_i1063" type="#_x0000_t75" style="width:21.8pt;height:15.2pt" o:ole="">
            <v:imagedata r:id="rId87" o:title=""/>
          </v:shape>
          <o:OLEObject Type="Embed" ProgID="Equation.DSMT4" ShapeID="_x0000_i1063" DrawAspect="Content" ObjectID="_1723916764" r:id="rId88"/>
        </w:object>
      </w:r>
      <w:r w:rsidRPr="003B69BE">
        <w:t xml:space="preserve">and </w:t>
      </w:r>
      <w:r w:rsidR="00AD354C" w:rsidRPr="003B69BE">
        <w:rPr>
          <w:position w:val="-6"/>
        </w:rPr>
        <w:object w:dxaOrig="420" w:dyaOrig="240" w14:anchorId="63D10F7D">
          <v:shape id="_x0000_i1064" type="#_x0000_t75" style="width:20.8pt;height:12.15pt" o:ole="">
            <v:imagedata r:id="rId89" o:title=""/>
          </v:shape>
          <o:OLEObject Type="Embed" ProgID="Equation.DSMT4" ShapeID="_x0000_i1064" DrawAspect="Content" ObjectID="_1723916765" r:id="rId90"/>
        </w:object>
      </w:r>
      <w:r w:rsidRPr="003B69BE">
        <w:t xml:space="preserve">. The corresponding networks are denoted </w:t>
      </w:r>
      <w:r w:rsidR="00902EB6" w:rsidRPr="003B69BE">
        <w:t>as</w:t>
      </w:r>
      <w:r w:rsidRPr="003B69BE">
        <w:t xml:space="preserve"> DNN</w:t>
      </w:r>
      <w:r w:rsidRPr="003B69BE">
        <w:rPr>
          <w:vertAlign w:val="subscript"/>
        </w:rPr>
        <w:t>AM,7</w:t>
      </w:r>
      <w:r w:rsidRPr="003B69BE">
        <w:t xml:space="preserve"> and DNN</w:t>
      </w:r>
      <w:r w:rsidRPr="003B69BE">
        <w:rPr>
          <w:vertAlign w:val="subscript"/>
        </w:rPr>
        <w:t>λ,7</w:t>
      </w:r>
      <w:r w:rsidRPr="003B69BE">
        <w:t xml:space="preserve">. The choice of </w:t>
      </w:r>
      <w:r w:rsidRPr="003B69BE">
        <w:lastRenderedPageBreak/>
        <w:t xml:space="preserve">such configurations of input nodes was </w:t>
      </w:r>
      <w:r w:rsidR="002B4964" w:rsidRPr="003B69BE">
        <w:t xml:space="preserve">due to the fact that </w:t>
      </w:r>
      <w:r w:rsidRPr="003B69BE">
        <w:t xml:space="preserve">the short-circuit current and efficiency are </w:t>
      </w:r>
      <w:r w:rsidR="00902EB6" w:rsidRPr="003B69BE">
        <w:t xml:space="preserve">the </w:t>
      </w:r>
      <w:r w:rsidRPr="003B69BE">
        <w:t>most sensitive to changes in iron concentration</w:t>
      </w:r>
      <w:r w:rsidR="002B4964" w:rsidRPr="003B69BE">
        <w:t xml:space="preserve"> [1</w:t>
      </w:r>
      <w:r w:rsidR="009A5808">
        <w:t>7</w:t>
      </w:r>
      <w:r w:rsidR="002B4964" w:rsidRPr="003B69BE">
        <w:t>]</w:t>
      </w:r>
      <w:r w:rsidRPr="003B69BE">
        <w:t>.</w:t>
      </w:r>
    </w:p>
    <w:p w14:paraId="06DB3B9E" w14:textId="77777777" w:rsidR="000112B3" w:rsidRPr="003B69BE" w:rsidRDefault="000112B3" w:rsidP="000112B3">
      <w:pPr>
        <w:spacing w:after="120" w:line="228" w:lineRule="auto"/>
        <w:ind w:firstLine="284"/>
        <w:jc w:val="both"/>
      </w:pPr>
      <w:r w:rsidRPr="003B69BE">
        <w:t xml:space="preserve">The output layer of all DNNs contained one node, used a linear activation function, and predicted the logarithm of iron concentration. The </w:t>
      </w:r>
      <w:bookmarkStart w:id="2" w:name="_Hlk107578840"/>
      <w:r w:rsidRPr="003B69BE">
        <w:t xml:space="preserve">mean squared error (MSE) </w:t>
      </w:r>
      <w:bookmarkEnd w:id="2"/>
      <w:r w:rsidRPr="003B69BE">
        <w:t>was used as the loss function.</w:t>
      </w:r>
    </w:p>
    <w:p w14:paraId="238ADF29" w14:textId="478B441A" w:rsidR="000112B3" w:rsidRPr="003B69BE" w:rsidRDefault="000112B3" w:rsidP="000112B3">
      <w:pPr>
        <w:spacing w:after="120" w:line="228" w:lineRule="auto"/>
        <w:ind w:firstLine="284"/>
        <w:jc w:val="both"/>
      </w:pPr>
      <w:r w:rsidRPr="003B69BE">
        <w:t>During the network setting, various configurations of hidden layers were considered and rational values of such hyperparameters as the batch size (BS), the activation function (ActF), the optimizer (Opt), the learning rate (LR), the epochs number (</w:t>
      </w:r>
      <w:r w:rsidRPr="003B69BE">
        <w:rPr>
          <w:i/>
          <w:iCs/>
        </w:rPr>
        <w:t>N</w:t>
      </w:r>
      <w:r w:rsidRPr="003B69BE">
        <w:rPr>
          <w:vertAlign w:val="subscript"/>
        </w:rPr>
        <w:t>ep</w:t>
      </w:r>
      <w:r w:rsidRPr="003B69BE">
        <w:t>), the preprocessing method (PreM), the weight initializer (WI), the regularization function were chosen. In particular, 5 variants of hidden layers (see Fig. 1) with different numbers of nodes in the first layer (</w:t>
      </w:r>
      <w:r w:rsidR="003A0FF0" w:rsidRPr="003B69BE">
        <w:rPr>
          <w:position w:val="-10"/>
        </w:rPr>
        <w:object w:dxaOrig="380" w:dyaOrig="300" w14:anchorId="0FAE5C5D">
          <v:shape id="_x0000_i1065" type="#_x0000_t75" style="width:18.75pt;height:15.2pt" o:ole="">
            <v:imagedata r:id="rId91" o:title=""/>
          </v:shape>
          <o:OLEObject Type="Embed" ProgID="Equation.DSMT4" ShapeID="_x0000_i1065" DrawAspect="Content" ObjectID="_1723916766" r:id="rId92"/>
        </w:object>
      </w:r>
      <w:r w:rsidR="003A0FF0" w:rsidRPr="003B69BE">
        <w:t>)</w:t>
      </w:r>
      <w:r w:rsidRPr="003B69BE">
        <w:t xml:space="preserve"> and layers (</w:t>
      </w:r>
      <w:r w:rsidR="003A0FF0" w:rsidRPr="003B69BE">
        <w:rPr>
          <w:position w:val="-10"/>
        </w:rPr>
        <w:object w:dxaOrig="340" w:dyaOrig="300" w14:anchorId="2F1A0BBE">
          <v:shape id="_x0000_i1066" type="#_x0000_t75" style="width:17.25pt;height:15.2pt" o:ole="">
            <v:imagedata r:id="rId93" o:title=""/>
          </v:shape>
          <o:OLEObject Type="Embed" ProgID="Equation.DSMT4" ShapeID="_x0000_i1066" DrawAspect="Content" ObjectID="_1723916767" r:id="rId94"/>
        </w:object>
      </w:r>
      <w:r w:rsidRPr="003B69BE">
        <w:t>) were studied.</w:t>
      </w:r>
    </w:p>
    <w:p w14:paraId="219FFBAB" w14:textId="26CC1A04" w:rsidR="000112B3" w:rsidRPr="003B69BE" w:rsidRDefault="000112B3" w:rsidP="000112B3">
      <w:pPr>
        <w:spacing w:after="120" w:line="228" w:lineRule="auto"/>
        <w:ind w:firstLine="284"/>
        <w:jc w:val="both"/>
      </w:pPr>
      <w:r w:rsidRPr="003B69BE">
        <w:t xml:space="preserve">The training </w:t>
      </w:r>
      <w:r w:rsidR="00BE2685" w:rsidRPr="003B69BE">
        <w:t>data</w:t>
      </w:r>
      <w:r w:rsidRPr="003B69BE">
        <w:t xml:space="preserve">set was used for </w:t>
      </w:r>
      <w:r w:rsidR="00D569E4" w:rsidRPr="003B69BE">
        <w:t>setting</w:t>
      </w:r>
      <w:r w:rsidR="00CC4632" w:rsidRPr="003B69BE">
        <w:t>,</w:t>
      </w:r>
      <w:r w:rsidR="00C70CB7" w:rsidRPr="003B69BE">
        <w:t xml:space="preserve"> </w:t>
      </w:r>
      <w:r w:rsidRPr="003B69BE">
        <w:t>and a random search was performed using the Keras Tuner package. It turned out that the use of regularization is impractical</w:t>
      </w:r>
      <w:r w:rsidR="00C136FE" w:rsidRPr="003B69BE">
        <w:t xml:space="preserve"> </w:t>
      </w:r>
      <w:r w:rsidRPr="003B69BE">
        <w:t>for all networks, and the rational method of preliminary data preparation is StandartScaler. The optimal parameter values are summarized in Table 2.</w:t>
      </w:r>
    </w:p>
    <w:p w14:paraId="11868573" w14:textId="77777777" w:rsidR="000112B3" w:rsidRPr="003B69BE" w:rsidRDefault="000112B3" w:rsidP="000112B3">
      <w:pPr>
        <w:ind w:firstLine="284"/>
      </w:pPr>
      <w:r w:rsidRPr="003B69BE">
        <w:t xml:space="preserve"> </w:t>
      </w:r>
    </w:p>
    <w:p w14:paraId="70BA3456" w14:textId="0C3B47D4" w:rsidR="00F92D47" w:rsidRPr="003B69BE" w:rsidRDefault="007E3A85" w:rsidP="00F92D47">
      <w:pPr>
        <w:pStyle w:val="a3"/>
        <w:ind w:firstLine="0"/>
        <w:rPr>
          <w:szCs w:val="28"/>
          <w:lang w:val="uk-UA"/>
        </w:rPr>
      </w:pPr>
      <w:r w:rsidRPr="003B69BE">
        <w:rPr>
          <w:noProof/>
          <w:lang w:val="en-US" w:eastAsia="en-US"/>
        </w:rPr>
        <w:drawing>
          <wp:inline distT="0" distB="0" distL="0" distR="0" wp14:anchorId="15413518" wp14:editId="7891CB90">
            <wp:extent cx="3086735" cy="1485265"/>
            <wp:effectExtent l="0" t="0" r="0" b="0"/>
            <wp:docPr id="4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086735" cy="1485265"/>
                    </a:xfrm>
                    <a:prstGeom prst="rect">
                      <a:avLst/>
                    </a:prstGeom>
                    <a:noFill/>
                    <a:ln>
                      <a:noFill/>
                    </a:ln>
                  </pic:spPr>
                </pic:pic>
              </a:graphicData>
            </a:graphic>
          </wp:inline>
        </w:drawing>
      </w:r>
    </w:p>
    <w:p w14:paraId="3276C3D9" w14:textId="77777777" w:rsidR="00F92D47" w:rsidRPr="003B69BE" w:rsidRDefault="00F92D47" w:rsidP="00F92D47">
      <w:pPr>
        <w:pStyle w:val="figurecaption"/>
        <w:ind w:left="0" w:firstLine="0"/>
      </w:pPr>
      <w:r w:rsidRPr="003B69BE">
        <w:t>The considered configuration of the hidden layers: a) pipe; b) trapezium; c) triangle; d) butterfly (two serial reflected trapezium); e) fir (two serial trapezium).</w:t>
      </w:r>
    </w:p>
    <w:p w14:paraId="00735212" w14:textId="77777777" w:rsidR="00A3392E" w:rsidRDefault="00E27D7F" w:rsidP="00A3392E">
      <w:pPr>
        <w:spacing w:after="120" w:line="228" w:lineRule="auto"/>
        <w:ind w:firstLine="284"/>
        <w:jc w:val="both"/>
        <w:rPr>
          <w:szCs w:val="28"/>
        </w:rPr>
      </w:pPr>
      <w:r w:rsidRPr="003B69BE">
        <w:t xml:space="preserve">After the network optimization, their teaching on the training set and verification of predictive properties on the test sets were carried out. It is known that increasing the </w:t>
      </w:r>
      <w:r w:rsidR="003C5BCA" w:rsidRPr="003B69BE">
        <w:t xml:space="preserve">labeled </w:t>
      </w:r>
      <w:r w:rsidRPr="003B69BE">
        <w:t xml:space="preserve">dataset used for training should improve the performance of DNNs. </w:t>
      </w:r>
      <w:r w:rsidR="00651A64" w:rsidRPr="003B69BE">
        <w:t>Therefore, each network was also trained on the so-called full dataset, which consisted of the training and all test datasets.</w:t>
      </w:r>
      <w:r w:rsidRPr="003B69BE">
        <w:rPr>
          <w:color w:val="FF0000"/>
        </w:rPr>
        <w:t xml:space="preserve"> </w:t>
      </w:r>
      <w:r w:rsidRPr="003B69BE">
        <w:t xml:space="preserve">The trained networks were also applied to the </w:t>
      </w:r>
      <w:r w:rsidR="00BE2685" w:rsidRPr="003B69BE">
        <w:t xml:space="preserve">IVC </w:t>
      </w:r>
      <w:r w:rsidRPr="003B69BE">
        <w:t>measurement results of real SCs.</w:t>
      </w:r>
      <w:r w:rsidR="00A3392E" w:rsidRPr="00A3392E">
        <w:rPr>
          <w:szCs w:val="28"/>
        </w:rPr>
        <w:t xml:space="preserve"> </w:t>
      </w:r>
    </w:p>
    <w:p w14:paraId="2D0E5ECF" w14:textId="7DE62055" w:rsidR="00A3392E" w:rsidRDefault="00A3392E" w:rsidP="00A3392E">
      <w:pPr>
        <w:spacing w:after="120" w:line="228" w:lineRule="auto"/>
        <w:ind w:firstLine="284"/>
        <w:jc w:val="both"/>
        <w:rPr>
          <w:szCs w:val="28"/>
        </w:rPr>
      </w:pPr>
      <w:r w:rsidRPr="00BC7E31">
        <w:rPr>
          <w:szCs w:val="28"/>
          <w:highlight w:val="yellow"/>
        </w:rPr>
        <w:t xml:space="preserve">The calculation was processed in a PC with the following features: AMD Ryzen 5 3600 6-Core Processor 3.59 GHz CPU, 16 GB RAM, </w:t>
      </w:r>
      <w:r w:rsidRPr="00BC7E31">
        <w:rPr>
          <w:highlight w:val="yellow"/>
        </w:rPr>
        <w:t xml:space="preserve">GPU </w:t>
      </w:r>
      <w:r w:rsidRPr="00BC7E31">
        <w:rPr>
          <w:szCs w:val="28"/>
          <w:highlight w:val="yellow"/>
        </w:rPr>
        <w:t>NVIDIA GeForce GTX 1650</w:t>
      </w:r>
      <w:r w:rsidRPr="00BC7E31">
        <w:rPr>
          <w:szCs w:val="28"/>
          <w:highlight w:val="yellow"/>
          <w:lang w:val="uk-UA"/>
        </w:rPr>
        <w:t xml:space="preserve"> </w:t>
      </w:r>
      <w:r w:rsidRPr="00BC7E31">
        <w:rPr>
          <w:szCs w:val="28"/>
          <w:highlight w:val="yellow"/>
        </w:rPr>
        <w:t>GDDR5 4096 MB</w:t>
      </w:r>
      <w:r w:rsidRPr="00BC7E31">
        <w:rPr>
          <w:szCs w:val="28"/>
          <w:highlight w:val="yellow"/>
          <w:lang w:val="uk-UA"/>
        </w:rPr>
        <w:t xml:space="preserve">, </w:t>
      </w:r>
      <w:r w:rsidRPr="00BC7E31">
        <w:rPr>
          <w:szCs w:val="28"/>
          <w:highlight w:val="yellow"/>
        </w:rPr>
        <w:t>Windows 10 OS, and Anaconda 3 distribution.</w:t>
      </w:r>
    </w:p>
    <w:p w14:paraId="01335481" w14:textId="77777777" w:rsidR="00F92D47" w:rsidRPr="003B69BE" w:rsidRDefault="00F92D47" w:rsidP="00F92D47">
      <w:pPr>
        <w:pStyle w:val="tablehead"/>
      </w:pPr>
      <w:r w:rsidRPr="003B69BE">
        <w:rPr>
          <w:rFonts w:eastAsia="Calibri"/>
          <w:lang w:val="uk-UA"/>
        </w:rPr>
        <w:t xml:space="preserve">Chosen </w:t>
      </w:r>
      <w:r w:rsidRPr="003B69BE">
        <w:rPr>
          <w:rFonts w:eastAsia="Calibri"/>
          <w:lang w:val="el-GR"/>
        </w:rPr>
        <w:t>Η</w:t>
      </w:r>
      <w:r w:rsidRPr="003B69BE">
        <w:rPr>
          <w:rFonts w:eastAsia="Calibri"/>
          <w:lang w:val="uk-UA"/>
        </w:rPr>
        <w:t xml:space="preserve">yperparameter </w:t>
      </w:r>
      <w:r w:rsidRPr="003B69BE">
        <w:rPr>
          <w:rFonts w:eastAsia="Calibri"/>
        </w:rPr>
        <w:t>C</w:t>
      </w:r>
      <w:r w:rsidRPr="003B69BE">
        <w:rPr>
          <w:rFonts w:eastAsia="Calibri"/>
          <w:lang w:val="uk-UA"/>
        </w:rPr>
        <w:t xml:space="preserve">ombinations </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972"/>
        <w:gridCol w:w="972"/>
        <w:gridCol w:w="971"/>
        <w:gridCol w:w="728"/>
        <w:gridCol w:w="1116"/>
      </w:tblGrid>
      <w:tr w:rsidR="00F92D47" w:rsidRPr="003B69BE" w14:paraId="32B245D1" w14:textId="77777777" w:rsidTr="002F3231">
        <w:trPr>
          <w:trHeight w:val="266"/>
          <w:jc w:val="center"/>
        </w:trPr>
        <w:tc>
          <w:tcPr>
            <w:tcW w:w="1000" w:type="pct"/>
            <w:shd w:val="clear" w:color="auto" w:fill="auto"/>
            <w:vAlign w:val="bottom"/>
          </w:tcPr>
          <w:p w14:paraId="293D90FC" w14:textId="77777777" w:rsidR="00F92D47" w:rsidRPr="003B69BE" w:rsidRDefault="00F92D47" w:rsidP="002742AE">
            <w:pPr>
              <w:spacing w:line="360" w:lineRule="auto"/>
              <w:jc w:val="left"/>
              <w:rPr>
                <w:rFonts w:eastAsia="Calibri"/>
                <w:b/>
                <w:iCs/>
                <w:sz w:val="16"/>
                <w:szCs w:val="16"/>
              </w:rPr>
            </w:pPr>
          </w:p>
        </w:tc>
        <w:tc>
          <w:tcPr>
            <w:tcW w:w="1000" w:type="pct"/>
            <w:shd w:val="clear" w:color="auto" w:fill="auto"/>
          </w:tcPr>
          <w:p w14:paraId="39EFEF43" w14:textId="77777777" w:rsidR="00F92D47" w:rsidRPr="003B69BE" w:rsidRDefault="00F92D47" w:rsidP="002742AE">
            <w:pPr>
              <w:spacing w:line="360" w:lineRule="auto"/>
              <w:ind w:firstLine="142"/>
              <w:rPr>
                <w:rFonts w:eastAsia="Calibri"/>
                <w:b/>
                <w:bCs/>
                <w:sz w:val="16"/>
                <w:szCs w:val="16"/>
                <w:lang w:val="uk-UA"/>
              </w:rPr>
            </w:pPr>
            <w:r w:rsidRPr="003B69BE">
              <w:rPr>
                <w:b/>
                <w:bCs/>
                <w:sz w:val="16"/>
                <w:szCs w:val="16"/>
                <w:lang w:val="uk-UA"/>
              </w:rPr>
              <w:t>DNN</w:t>
            </w:r>
            <w:r w:rsidRPr="003B69BE">
              <w:rPr>
                <w:b/>
                <w:bCs/>
                <w:sz w:val="16"/>
                <w:szCs w:val="16"/>
                <w:vertAlign w:val="subscript"/>
                <w:lang w:val="uk-UA"/>
              </w:rPr>
              <w:t>АМ,5</w:t>
            </w:r>
          </w:p>
        </w:tc>
        <w:tc>
          <w:tcPr>
            <w:tcW w:w="1000" w:type="pct"/>
          </w:tcPr>
          <w:p w14:paraId="44BAA8E8" w14:textId="77777777" w:rsidR="00F92D47" w:rsidRPr="003B69BE" w:rsidRDefault="00F92D47" w:rsidP="002742AE">
            <w:pPr>
              <w:spacing w:line="360" w:lineRule="auto"/>
              <w:ind w:firstLine="142"/>
              <w:rPr>
                <w:rFonts w:eastAsia="Calibri"/>
                <w:b/>
                <w:bCs/>
                <w:sz w:val="16"/>
                <w:szCs w:val="16"/>
              </w:rPr>
            </w:pPr>
            <w:r w:rsidRPr="003B69BE">
              <w:rPr>
                <w:b/>
                <w:bCs/>
                <w:sz w:val="16"/>
                <w:szCs w:val="16"/>
                <w:lang w:val="uk-UA"/>
              </w:rPr>
              <w:t>DNN</w:t>
            </w:r>
            <w:r w:rsidRPr="003B69BE">
              <w:rPr>
                <w:b/>
                <w:bCs/>
                <w:sz w:val="16"/>
                <w:szCs w:val="16"/>
                <w:vertAlign w:val="subscript"/>
                <w:lang w:val="uk-UA"/>
              </w:rPr>
              <w:t>АМ,</w:t>
            </w:r>
            <w:r w:rsidR="00F870C8" w:rsidRPr="003B69BE">
              <w:rPr>
                <w:b/>
                <w:bCs/>
                <w:sz w:val="16"/>
                <w:szCs w:val="16"/>
                <w:vertAlign w:val="subscript"/>
              </w:rPr>
              <w:t>7</w:t>
            </w:r>
          </w:p>
        </w:tc>
        <w:tc>
          <w:tcPr>
            <w:tcW w:w="750" w:type="pct"/>
          </w:tcPr>
          <w:p w14:paraId="47EE9A0F" w14:textId="77777777" w:rsidR="00F92D47" w:rsidRPr="003B69BE" w:rsidRDefault="00F92D47" w:rsidP="002742AE">
            <w:pPr>
              <w:spacing w:line="360" w:lineRule="auto"/>
              <w:ind w:firstLine="142"/>
              <w:rPr>
                <w:rFonts w:eastAsia="Calibri"/>
                <w:b/>
                <w:sz w:val="16"/>
                <w:szCs w:val="16"/>
              </w:rPr>
            </w:pPr>
            <w:r w:rsidRPr="003B69BE">
              <w:rPr>
                <w:b/>
                <w:bCs/>
                <w:sz w:val="16"/>
                <w:szCs w:val="16"/>
                <w:lang w:val="uk-UA"/>
              </w:rPr>
              <w:t>DNN</w:t>
            </w:r>
            <w:r w:rsidR="00F870C8" w:rsidRPr="003B69BE">
              <w:rPr>
                <w:b/>
                <w:bCs/>
                <w:sz w:val="16"/>
                <w:szCs w:val="16"/>
                <w:vertAlign w:val="subscript"/>
                <w:lang w:val="el-GR"/>
              </w:rPr>
              <w:t>λ</w:t>
            </w:r>
            <w:r w:rsidRPr="003B69BE">
              <w:rPr>
                <w:b/>
                <w:bCs/>
                <w:sz w:val="16"/>
                <w:szCs w:val="16"/>
                <w:vertAlign w:val="subscript"/>
                <w:lang w:val="uk-UA"/>
              </w:rPr>
              <w:t>,5</w:t>
            </w:r>
          </w:p>
        </w:tc>
        <w:tc>
          <w:tcPr>
            <w:tcW w:w="1150" w:type="pct"/>
          </w:tcPr>
          <w:p w14:paraId="2798F9C2" w14:textId="77777777" w:rsidR="00F92D47" w:rsidRPr="003B69BE" w:rsidRDefault="00F92D47" w:rsidP="002742AE">
            <w:pPr>
              <w:spacing w:line="360" w:lineRule="auto"/>
              <w:ind w:firstLine="142"/>
              <w:rPr>
                <w:rFonts w:eastAsia="Calibri"/>
                <w:b/>
                <w:sz w:val="16"/>
                <w:szCs w:val="16"/>
              </w:rPr>
            </w:pPr>
            <w:r w:rsidRPr="003B69BE">
              <w:rPr>
                <w:b/>
                <w:bCs/>
                <w:sz w:val="16"/>
                <w:szCs w:val="16"/>
                <w:lang w:val="uk-UA"/>
              </w:rPr>
              <w:t>DNN</w:t>
            </w:r>
            <w:r w:rsidRPr="003B69BE">
              <w:rPr>
                <w:b/>
                <w:bCs/>
                <w:sz w:val="16"/>
                <w:szCs w:val="16"/>
                <w:vertAlign w:val="subscript"/>
                <w:lang w:val="el-GR"/>
              </w:rPr>
              <w:t>λ</w:t>
            </w:r>
            <w:r w:rsidR="00F870C8" w:rsidRPr="003B69BE">
              <w:rPr>
                <w:b/>
                <w:bCs/>
                <w:sz w:val="16"/>
                <w:szCs w:val="16"/>
                <w:vertAlign w:val="subscript"/>
                <w:lang w:val="el-GR"/>
              </w:rPr>
              <w:t>,7</w:t>
            </w:r>
          </w:p>
        </w:tc>
      </w:tr>
      <w:tr w:rsidR="00F92D47" w:rsidRPr="003B69BE" w14:paraId="2B87CAA3" w14:textId="77777777" w:rsidTr="002F3231">
        <w:trPr>
          <w:trHeight w:val="263"/>
          <w:jc w:val="center"/>
        </w:trPr>
        <w:tc>
          <w:tcPr>
            <w:tcW w:w="1000" w:type="pct"/>
            <w:shd w:val="clear" w:color="auto" w:fill="auto"/>
          </w:tcPr>
          <w:p w14:paraId="7C2D418F" w14:textId="77777777" w:rsidR="00F92D47" w:rsidRPr="003B69BE" w:rsidRDefault="00F92D47" w:rsidP="002F3231">
            <w:pPr>
              <w:pStyle w:val="tablecolsubhead"/>
              <w:rPr>
                <w:sz w:val="16"/>
                <w:szCs w:val="16"/>
              </w:rPr>
            </w:pPr>
            <w:r w:rsidRPr="003B69BE">
              <w:t>Hidden layers configuration</w:t>
            </w:r>
            <w:r w:rsidRPr="003B69BE">
              <w:rPr>
                <w:sz w:val="16"/>
                <w:szCs w:val="16"/>
              </w:rPr>
              <w:t xml:space="preserve"> </w:t>
            </w:r>
          </w:p>
        </w:tc>
        <w:tc>
          <w:tcPr>
            <w:tcW w:w="1000" w:type="pct"/>
            <w:shd w:val="clear" w:color="auto" w:fill="auto"/>
          </w:tcPr>
          <w:p w14:paraId="6F38F498" w14:textId="77777777" w:rsidR="00F92D47" w:rsidRPr="003B69BE" w:rsidRDefault="00F92D47" w:rsidP="002742AE">
            <w:pPr>
              <w:spacing w:line="276" w:lineRule="auto"/>
              <w:jc w:val="both"/>
              <w:rPr>
                <w:rFonts w:eastAsia="Calibri"/>
                <w:bCs/>
                <w:sz w:val="16"/>
                <w:szCs w:val="16"/>
              </w:rPr>
            </w:pPr>
            <w:r w:rsidRPr="003B69BE">
              <w:rPr>
                <w:bCs/>
                <w:sz w:val="16"/>
                <w:szCs w:val="16"/>
              </w:rPr>
              <w:t>180-180-180-180-180-180-180-180</w:t>
            </w:r>
          </w:p>
        </w:tc>
        <w:tc>
          <w:tcPr>
            <w:tcW w:w="1000" w:type="pct"/>
          </w:tcPr>
          <w:p w14:paraId="770C6FEA" w14:textId="77777777" w:rsidR="00F92D47" w:rsidRPr="003B69BE" w:rsidRDefault="00F92D47" w:rsidP="002742AE">
            <w:pPr>
              <w:spacing w:line="276" w:lineRule="auto"/>
              <w:jc w:val="both"/>
              <w:rPr>
                <w:rFonts w:eastAsia="Calibri"/>
                <w:sz w:val="16"/>
                <w:szCs w:val="16"/>
              </w:rPr>
            </w:pPr>
            <w:r w:rsidRPr="003B69BE">
              <w:rPr>
                <w:bCs/>
                <w:sz w:val="16"/>
                <w:szCs w:val="16"/>
              </w:rPr>
              <w:t>200-200-200-200-200-200-200-200-200</w:t>
            </w:r>
          </w:p>
        </w:tc>
        <w:tc>
          <w:tcPr>
            <w:tcW w:w="750" w:type="pct"/>
          </w:tcPr>
          <w:p w14:paraId="332E5839" w14:textId="77777777" w:rsidR="00F92D47" w:rsidRPr="003B69BE" w:rsidRDefault="00F92D47" w:rsidP="002742AE">
            <w:pPr>
              <w:spacing w:line="276" w:lineRule="auto"/>
              <w:jc w:val="both"/>
              <w:rPr>
                <w:rFonts w:eastAsia="Calibri"/>
                <w:sz w:val="16"/>
                <w:szCs w:val="16"/>
              </w:rPr>
            </w:pPr>
            <w:r w:rsidRPr="003B69BE">
              <w:rPr>
                <w:bCs/>
                <w:sz w:val="16"/>
                <w:szCs w:val="16"/>
              </w:rPr>
              <w:t>150-150-150-150-150-150</w:t>
            </w:r>
          </w:p>
        </w:tc>
        <w:tc>
          <w:tcPr>
            <w:tcW w:w="1150" w:type="pct"/>
          </w:tcPr>
          <w:p w14:paraId="13FB520F" w14:textId="77777777" w:rsidR="00F92D47" w:rsidRPr="003B69BE" w:rsidRDefault="00F92D47" w:rsidP="002742AE">
            <w:pPr>
              <w:spacing w:line="276" w:lineRule="auto"/>
              <w:jc w:val="both"/>
              <w:rPr>
                <w:rFonts w:eastAsia="Calibri"/>
                <w:sz w:val="16"/>
                <w:szCs w:val="16"/>
              </w:rPr>
            </w:pPr>
            <w:r w:rsidRPr="003B69BE">
              <w:rPr>
                <w:bCs/>
                <w:sz w:val="16"/>
                <w:szCs w:val="16"/>
              </w:rPr>
              <w:t>100-90-80-70-60-50-100-90-80-70-60-50</w:t>
            </w:r>
          </w:p>
        </w:tc>
      </w:tr>
      <w:tr w:rsidR="00F92D47" w:rsidRPr="003B69BE" w14:paraId="348B67A8" w14:textId="77777777" w:rsidTr="002F3231">
        <w:trPr>
          <w:trHeight w:val="268"/>
          <w:jc w:val="center"/>
        </w:trPr>
        <w:tc>
          <w:tcPr>
            <w:tcW w:w="1000" w:type="pct"/>
            <w:shd w:val="clear" w:color="auto" w:fill="auto"/>
          </w:tcPr>
          <w:p w14:paraId="1375AA1B" w14:textId="77777777" w:rsidR="00F92D47" w:rsidRPr="003B69BE" w:rsidRDefault="00F92D47" w:rsidP="002F3231">
            <w:pPr>
              <w:pStyle w:val="tablecolsubhead"/>
              <w:rPr>
                <w:b w:val="0"/>
                <w:sz w:val="16"/>
                <w:szCs w:val="16"/>
              </w:rPr>
            </w:pPr>
            <w:r w:rsidRPr="003B69BE">
              <w:t>BS</w:t>
            </w:r>
          </w:p>
        </w:tc>
        <w:tc>
          <w:tcPr>
            <w:tcW w:w="1000" w:type="pct"/>
            <w:shd w:val="clear" w:color="auto" w:fill="auto"/>
          </w:tcPr>
          <w:p w14:paraId="240B8DF3" w14:textId="77777777" w:rsidR="00F92D47" w:rsidRPr="003B69BE" w:rsidRDefault="00F92D47" w:rsidP="002742AE">
            <w:pPr>
              <w:spacing w:line="360" w:lineRule="auto"/>
              <w:ind w:firstLine="142"/>
              <w:rPr>
                <w:rFonts w:eastAsia="Calibri"/>
                <w:sz w:val="16"/>
                <w:szCs w:val="16"/>
              </w:rPr>
            </w:pPr>
            <w:r w:rsidRPr="003B69BE">
              <w:rPr>
                <w:rFonts w:eastAsia="Calibri"/>
                <w:sz w:val="16"/>
                <w:szCs w:val="16"/>
              </w:rPr>
              <w:t>64</w:t>
            </w:r>
          </w:p>
        </w:tc>
        <w:tc>
          <w:tcPr>
            <w:tcW w:w="1000" w:type="pct"/>
          </w:tcPr>
          <w:p w14:paraId="6A516955" w14:textId="77777777" w:rsidR="00F92D47" w:rsidRPr="003B69BE" w:rsidRDefault="00F92D47" w:rsidP="002742AE">
            <w:pPr>
              <w:spacing w:line="360" w:lineRule="auto"/>
              <w:ind w:firstLine="142"/>
              <w:rPr>
                <w:rFonts w:eastAsia="Calibri"/>
                <w:sz w:val="16"/>
                <w:szCs w:val="16"/>
              </w:rPr>
            </w:pPr>
            <w:r w:rsidRPr="003B69BE">
              <w:rPr>
                <w:rFonts w:eastAsia="Calibri"/>
                <w:sz w:val="16"/>
                <w:szCs w:val="16"/>
              </w:rPr>
              <w:t>64</w:t>
            </w:r>
          </w:p>
        </w:tc>
        <w:tc>
          <w:tcPr>
            <w:tcW w:w="750" w:type="pct"/>
          </w:tcPr>
          <w:p w14:paraId="5042DBB6" w14:textId="77777777" w:rsidR="00F92D47" w:rsidRPr="003B69BE" w:rsidRDefault="00F92D47" w:rsidP="002742AE">
            <w:pPr>
              <w:spacing w:line="360" w:lineRule="auto"/>
              <w:ind w:firstLine="142"/>
              <w:rPr>
                <w:rFonts w:eastAsia="Calibri"/>
                <w:sz w:val="16"/>
                <w:szCs w:val="16"/>
              </w:rPr>
            </w:pPr>
            <w:r w:rsidRPr="003B69BE">
              <w:rPr>
                <w:rFonts w:eastAsia="Calibri"/>
                <w:sz w:val="16"/>
                <w:szCs w:val="16"/>
              </w:rPr>
              <w:t>64</w:t>
            </w:r>
          </w:p>
        </w:tc>
        <w:tc>
          <w:tcPr>
            <w:tcW w:w="1150" w:type="pct"/>
          </w:tcPr>
          <w:p w14:paraId="2FF3BC4B" w14:textId="77777777" w:rsidR="00F92D47" w:rsidRPr="003B69BE" w:rsidRDefault="00F92D47" w:rsidP="002742AE">
            <w:pPr>
              <w:spacing w:line="360" w:lineRule="auto"/>
              <w:ind w:firstLine="142"/>
              <w:rPr>
                <w:rFonts w:eastAsia="Calibri"/>
                <w:sz w:val="16"/>
                <w:szCs w:val="16"/>
              </w:rPr>
            </w:pPr>
            <w:r w:rsidRPr="003B69BE">
              <w:rPr>
                <w:rFonts w:eastAsia="Calibri"/>
                <w:sz w:val="16"/>
                <w:szCs w:val="16"/>
              </w:rPr>
              <w:t>32</w:t>
            </w:r>
          </w:p>
        </w:tc>
      </w:tr>
      <w:tr w:rsidR="00F92D47" w:rsidRPr="003B69BE" w14:paraId="64515ED0" w14:textId="77777777" w:rsidTr="002F3231">
        <w:trPr>
          <w:trHeight w:val="271"/>
          <w:jc w:val="center"/>
        </w:trPr>
        <w:tc>
          <w:tcPr>
            <w:tcW w:w="1000" w:type="pct"/>
            <w:shd w:val="clear" w:color="auto" w:fill="auto"/>
          </w:tcPr>
          <w:p w14:paraId="63146CC6" w14:textId="77777777" w:rsidR="00F92D47" w:rsidRPr="003B69BE" w:rsidRDefault="00F92D47" w:rsidP="002F3231">
            <w:pPr>
              <w:pStyle w:val="tablecolsubhead"/>
              <w:rPr>
                <w:b w:val="0"/>
                <w:sz w:val="16"/>
                <w:szCs w:val="16"/>
              </w:rPr>
            </w:pPr>
            <w:r w:rsidRPr="003B69BE">
              <w:t>ActF</w:t>
            </w:r>
          </w:p>
        </w:tc>
        <w:tc>
          <w:tcPr>
            <w:tcW w:w="1000" w:type="pct"/>
            <w:shd w:val="clear" w:color="auto" w:fill="auto"/>
          </w:tcPr>
          <w:p w14:paraId="219DD27B" w14:textId="77777777" w:rsidR="00F92D47" w:rsidRPr="003B69BE" w:rsidRDefault="00F92D47" w:rsidP="002742AE">
            <w:pPr>
              <w:spacing w:line="360" w:lineRule="auto"/>
              <w:ind w:firstLine="142"/>
              <w:rPr>
                <w:rFonts w:eastAsia="Calibri"/>
                <w:sz w:val="16"/>
                <w:szCs w:val="16"/>
              </w:rPr>
            </w:pPr>
            <w:r w:rsidRPr="003B69BE">
              <w:rPr>
                <w:rFonts w:eastAsia="Calibri"/>
                <w:sz w:val="16"/>
                <w:szCs w:val="16"/>
              </w:rPr>
              <w:t>Elu</w:t>
            </w:r>
          </w:p>
        </w:tc>
        <w:tc>
          <w:tcPr>
            <w:tcW w:w="1000" w:type="pct"/>
          </w:tcPr>
          <w:p w14:paraId="3EA07766" w14:textId="77777777" w:rsidR="00F92D47" w:rsidRPr="003B69BE" w:rsidRDefault="00F92D47" w:rsidP="002742AE">
            <w:pPr>
              <w:spacing w:line="360" w:lineRule="auto"/>
              <w:ind w:firstLine="142"/>
              <w:rPr>
                <w:rFonts w:eastAsia="Calibri"/>
                <w:sz w:val="16"/>
                <w:szCs w:val="16"/>
              </w:rPr>
            </w:pPr>
            <w:r w:rsidRPr="003B69BE">
              <w:rPr>
                <w:rFonts w:eastAsia="Calibri"/>
                <w:sz w:val="16"/>
                <w:szCs w:val="16"/>
              </w:rPr>
              <w:t>Elu</w:t>
            </w:r>
          </w:p>
        </w:tc>
        <w:tc>
          <w:tcPr>
            <w:tcW w:w="750" w:type="pct"/>
          </w:tcPr>
          <w:p w14:paraId="2D115F2B" w14:textId="77777777" w:rsidR="00F92D47" w:rsidRPr="003B69BE" w:rsidRDefault="00F92D47" w:rsidP="002742AE">
            <w:pPr>
              <w:spacing w:line="360" w:lineRule="auto"/>
              <w:ind w:firstLine="142"/>
              <w:rPr>
                <w:rFonts w:eastAsia="Calibri"/>
                <w:sz w:val="16"/>
                <w:szCs w:val="16"/>
              </w:rPr>
            </w:pPr>
            <w:r w:rsidRPr="003B69BE">
              <w:rPr>
                <w:rFonts w:eastAsia="Calibri"/>
                <w:sz w:val="16"/>
                <w:szCs w:val="16"/>
              </w:rPr>
              <w:t>Selu</w:t>
            </w:r>
          </w:p>
        </w:tc>
        <w:tc>
          <w:tcPr>
            <w:tcW w:w="1150" w:type="pct"/>
          </w:tcPr>
          <w:p w14:paraId="0E7CC9AB" w14:textId="77777777" w:rsidR="00F92D47" w:rsidRPr="003B69BE" w:rsidRDefault="00F92D47" w:rsidP="002742AE">
            <w:pPr>
              <w:spacing w:line="360" w:lineRule="auto"/>
              <w:ind w:firstLine="142"/>
              <w:rPr>
                <w:rFonts w:eastAsia="Calibri"/>
                <w:sz w:val="16"/>
                <w:szCs w:val="16"/>
              </w:rPr>
            </w:pPr>
            <w:r w:rsidRPr="003B69BE">
              <w:rPr>
                <w:rFonts w:eastAsia="Calibri"/>
                <w:sz w:val="16"/>
                <w:szCs w:val="16"/>
              </w:rPr>
              <w:t>Selu</w:t>
            </w:r>
          </w:p>
        </w:tc>
      </w:tr>
      <w:tr w:rsidR="00F92D47" w:rsidRPr="003B69BE" w14:paraId="6D037478" w14:textId="77777777" w:rsidTr="002F3231">
        <w:trPr>
          <w:trHeight w:val="262"/>
          <w:jc w:val="center"/>
        </w:trPr>
        <w:tc>
          <w:tcPr>
            <w:tcW w:w="1000" w:type="pct"/>
            <w:shd w:val="clear" w:color="auto" w:fill="auto"/>
          </w:tcPr>
          <w:p w14:paraId="20AF4C86" w14:textId="77777777" w:rsidR="00F92D47" w:rsidRPr="003B69BE" w:rsidRDefault="00F92D47" w:rsidP="002F3231">
            <w:pPr>
              <w:pStyle w:val="tablecolsubhead"/>
              <w:rPr>
                <w:b w:val="0"/>
                <w:sz w:val="16"/>
                <w:szCs w:val="16"/>
              </w:rPr>
            </w:pPr>
            <w:r w:rsidRPr="003B69BE">
              <w:t>Opt</w:t>
            </w:r>
          </w:p>
        </w:tc>
        <w:tc>
          <w:tcPr>
            <w:tcW w:w="1000" w:type="pct"/>
            <w:shd w:val="clear" w:color="auto" w:fill="auto"/>
          </w:tcPr>
          <w:p w14:paraId="001766EF" w14:textId="77777777" w:rsidR="00F92D47" w:rsidRPr="003B69BE" w:rsidRDefault="00F92D47" w:rsidP="002742AE">
            <w:pPr>
              <w:spacing w:line="360" w:lineRule="auto"/>
              <w:ind w:firstLine="142"/>
              <w:rPr>
                <w:rFonts w:eastAsia="Calibri"/>
                <w:sz w:val="16"/>
                <w:szCs w:val="16"/>
              </w:rPr>
            </w:pPr>
            <w:r w:rsidRPr="003B69BE">
              <w:rPr>
                <w:rFonts w:eastAsia="Calibri"/>
                <w:sz w:val="16"/>
                <w:szCs w:val="16"/>
              </w:rPr>
              <w:t>Adam</w:t>
            </w:r>
          </w:p>
        </w:tc>
        <w:tc>
          <w:tcPr>
            <w:tcW w:w="1000" w:type="pct"/>
          </w:tcPr>
          <w:p w14:paraId="1CD47F6C" w14:textId="77777777" w:rsidR="00F92D47" w:rsidRPr="003B69BE" w:rsidRDefault="00F92D47" w:rsidP="002742AE">
            <w:pPr>
              <w:spacing w:line="360" w:lineRule="auto"/>
              <w:ind w:firstLine="142"/>
              <w:rPr>
                <w:rFonts w:eastAsia="Calibri"/>
                <w:sz w:val="16"/>
                <w:szCs w:val="16"/>
              </w:rPr>
            </w:pPr>
            <w:r w:rsidRPr="003B69BE">
              <w:rPr>
                <w:rFonts w:eastAsia="Calibri"/>
                <w:sz w:val="16"/>
                <w:szCs w:val="16"/>
              </w:rPr>
              <w:t>Nadam</w:t>
            </w:r>
          </w:p>
        </w:tc>
        <w:tc>
          <w:tcPr>
            <w:tcW w:w="750" w:type="pct"/>
          </w:tcPr>
          <w:p w14:paraId="1F29063D" w14:textId="77777777" w:rsidR="00F92D47" w:rsidRPr="003B69BE" w:rsidRDefault="00F92D47" w:rsidP="002742AE">
            <w:pPr>
              <w:spacing w:line="360" w:lineRule="auto"/>
              <w:ind w:firstLine="142"/>
              <w:rPr>
                <w:rFonts w:eastAsia="Calibri"/>
                <w:sz w:val="16"/>
                <w:szCs w:val="16"/>
              </w:rPr>
            </w:pPr>
            <w:r w:rsidRPr="003B69BE">
              <w:rPr>
                <w:rFonts w:eastAsia="Calibri"/>
                <w:sz w:val="16"/>
                <w:szCs w:val="16"/>
              </w:rPr>
              <w:t>Adam</w:t>
            </w:r>
          </w:p>
        </w:tc>
        <w:tc>
          <w:tcPr>
            <w:tcW w:w="1150" w:type="pct"/>
          </w:tcPr>
          <w:p w14:paraId="03E11586" w14:textId="77777777" w:rsidR="00F92D47" w:rsidRPr="003B69BE" w:rsidRDefault="00F92D47" w:rsidP="002742AE">
            <w:pPr>
              <w:spacing w:line="360" w:lineRule="auto"/>
              <w:ind w:firstLine="142"/>
              <w:rPr>
                <w:rFonts w:eastAsia="Calibri"/>
                <w:sz w:val="16"/>
                <w:szCs w:val="16"/>
              </w:rPr>
            </w:pPr>
            <w:r w:rsidRPr="003B69BE">
              <w:rPr>
                <w:rFonts w:eastAsia="Calibri"/>
                <w:sz w:val="16"/>
                <w:szCs w:val="16"/>
              </w:rPr>
              <w:t>Nadam</w:t>
            </w:r>
          </w:p>
        </w:tc>
      </w:tr>
      <w:tr w:rsidR="00F92D47" w:rsidRPr="003B69BE" w14:paraId="383EFBD8" w14:textId="77777777" w:rsidTr="002F3231">
        <w:trPr>
          <w:trHeight w:val="265"/>
          <w:jc w:val="center"/>
        </w:trPr>
        <w:tc>
          <w:tcPr>
            <w:tcW w:w="1000" w:type="pct"/>
            <w:shd w:val="clear" w:color="auto" w:fill="auto"/>
          </w:tcPr>
          <w:p w14:paraId="389801AD" w14:textId="77777777" w:rsidR="00F92D47" w:rsidRPr="003B69BE" w:rsidRDefault="00F92D47" w:rsidP="002F3231">
            <w:pPr>
              <w:pStyle w:val="tablecolsubhead"/>
              <w:rPr>
                <w:b w:val="0"/>
                <w:sz w:val="16"/>
                <w:szCs w:val="16"/>
              </w:rPr>
            </w:pPr>
            <w:r w:rsidRPr="003B69BE">
              <w:rPr>
                <w:sz w:val="16"/>
                <w:szCs w:val="16"/>
              </w:rPr>
              <w:t>LR</w:t>
            </w:r>
          </w:p>
        </w:tc>
        <w:tc>
          <w:tcPr>
            <w:tcW w:w="1000" w:type="pct"/>
            <w:shd w:val="clear" w:color="auto" w:fill="auto"/>
          </w:tcPr>
          <w:p w14:paraId="3A851AD9" w14:textId="77777777" w:rsidR="00F92D47" w:rsidRPr="003B69BE" w:rsidRDefault="00F92D47" w:rsidP="002742AE">
            <w:pPr>
              <w:spacing w:line="360" w:lineRule="auto"/>
              <w:ind w:firstLine="142"/>
              <w:rPr>
                <w:rFonts w:eastAsia="Calibri"/>
                <w:sz w:val="16"/>
                <w:szCs w:val="16"/>
                <w:lang w:val="en-GB"/>
              </w:rPr>
            </w:pPr>
            <w:r w:rsidRPr="003B69BE">
              <w:rPr>
                <w:rFonts w:eastAsia="Calibri"/>
                <w:sz w:val="16"/>
                <w:szCs w:val="16"/>
                <w:lang w:val="en-GB"/>
              </w:rPr>
              <w:t>2</w:t>
            </w:r>
            <w:r w:rsidRPr="003B69BE">
              <w:rPr>
                <w:rFonts w:eastAsia="Calibri"/>
                <w:sz w:val="16"/>
                <w:szCs w:val="16"/>
                <w:lang w:val="en-GB"/>
              </w:rPr>
              <w:sym w:font="Symbol" w:char="F0B4"/>
            </w:r>
            <w:r w:rsidRPr="003B69BE">
              <w:rPr>
                <w:rFonts w:eastAsia="Calibri"/>
                <w:sz w:val="16"/>
                <w:szCs w:val="16"/>
                <w:lang w:val="en-GB"/>
              </w:rPr>
              <w:t>10</w:t>
            </w:r>
            <w:r w:rsidRPr="003B69BE">
              <w:rPr>
                <w:rFonts w:eastAsia="Calibri"/>
                <w:sz w:val="16"/>
                <w:szCs w:val="16"/>
                <w:vertAlign w:val="superscript"/>
                <w:lang w:val="en-GB"/>
              </w:rPr>
              <w:t>-4</w:t>
            </w:r>
          </w:p>
        </w:tc>
        <w:tc>
          <w:tcPr>
            <w:tcW w:w="1000" w:type="pct"/>
          </w:tcPr>
          <w:p w14:paraId="1F63B7DF" w14:textId="77777777" w:rsidR="00F92D47" w:rsidRPr="003B69BE" w:rsidRDefault="00F92D47" w:rsidP="002742AE">
            <w:pPr>
              <w:spacing w:line="360" w:lineRule="auto"/>
              <w:ind w:firstLine="142"/>
              <w:rPr>
                <w:rFonts w:eastAsia="Calibri"/>
                <w:sz w:val="16"/>
                <w:szCs w:val="16"/>
                <w:lang w:val="en-GB"/>
              </w:rPr>
            </w:pPr>
            <w:r w:rsidRPr="003B69BE">
              <w:rPr>
                <w:rFonts w:eastAsia="Calibri"/>
                <w:sz w:val="16"/>
                <w:szCs w:val="16"/>
                <w:lang w:val="en-GB"/>
              </w:rPr>
              <w:t>3</w:t>
            </w:r>
            <w:r w:rsidRPr="003B69BE">
              <w:rPr>
                <w:rFonts w:eastAsia="Calibri"/>
                <w:sz w:val="16"/>
                <w:szCs w:val="16"/>
                <w:lang w:val="en-GB"/>
              </w:rPr>
              <w:sym w:font="Symbol" w:char="F0B4"/>
            </w:r>
            <w:r w:rsidRPr="003B69BE">
              <w:rPr>
                <w:rFonts w:eastAsia="Calibri"/>
                <w:sz w:val="16"/>
                <w:szCs w:val="16"/>
                <w:lang w:val="en-GB"/>
              </w:rPr>
              <w:t>10</w:t>
            </w:r>
            <w:r w:rsidRPr="003B69BE">
              <w:rPr>
                <w:rFonts w:eastAsia="Calibri"/>
                <w:sz w:val="16"/>
                <w:szCs w:val="16"/>
                <w:vertAlign w:val="superscript"/>
                <w:lang w:val="en-GB"/>
              </w:rPr>
              <w:t>-4</w:t>
            </w:r>
          </w:p>
        </w:tc>
        <w:tc>
          <w:tcPr>
            <w:tcW w:w="750" w:type="pct"/>
          </w:tcPr>
          <w:p w14:paraId="4F91B2F6" w14:textId="77777777" w:rsidR="00F92D47" w:rsidRPr="003B69BE" w:rsidRDefault="00F92D47" w:rsidP="002F3231">
            <w:pPr>
              <w:spacing w:line="360" w:lineRule="auto"/>
              <w:rPr>
                <w:rFonts w:eastAsia="Calibri"/>
                <w:sz w:val="16"/>
                <w:szCs w:val="16"/>
                <w:lang w:val="en-GB"/>
              </w:rPr>
            </w:pPr>
            <w:r w:rsidRPr="003B69BE">
              <w:rPr>
                <w:rFonts w:eastAsia="Calibri"/>
                <w:sz w:val="16"/>
                <w:szCs w:val="16"/>
                <w:lang w:val="en-GB"/>
              </w:rPr>
              <w:t>1.5</w:t>
            </w:r>
            <w:r w:rsidRPr="003B69BE">
              <w:rPr>
                <w:rFonts w:eastAsia="Calibri"/>
                <w:sz w:val="16"/>
                <w:szCs w:val="16"/>
                <w:lang w:val="en-GB"/>
              </w:rPr>
              <w:sym w:font="Symbol" w:char="F0B4"/>
            </w:r>
            <w:r w:rsidRPr="003B69BE">
              <w:rPr>
                <w:rFonts w:eastAsia="Calibri"/>
                <w:sz w:val="16"/>
                <w:szCs w:val="16"/>
                <w:lang w:val="en-GB"/>
              </w:rPr>
              <w:t>10</w:t>
            </w:r>
            <w:r w:rsidRPr="003B69BE">
              <w:rPr>
                <w:rFonts w:eastAsia="Calibri"/>
                <w:sz w:val="16"/>
                <w:szCs w:val="16"/>
                <w:vertAlign w:val="superscript"/>
                <w:lang w:val="en-GB"/>
              </w:rPr>
              <w:t>-4</w:t>
            </w:r>
          </w:p>
        </w:tc>
        <w:tc>
          <w:tcPr>
            <w:tcW w:w="1150" w:type="pct"/>
          </w:tcPr>
          <w:p w14:paraId="238B761D" w14:textId="77777777" w:rsidR="00F92D47" w:rsidRPr="003B69BE" w:rsidRDefault="00F92D47" w:rsidP="002742AE">
            <w:pPr>
              <w:spacing w:line="360" w:lineRule="auto"/>
              <w:ind w:firstLine="142"/>
              <w:rPr>
                <w:rFonts w:eastAsia="Calibri"/>
                <w:sz w:val="16"/>
                <w:szCs w:val="16"/>
                <w:lang w:val="en-GB"/>
              </w:rPr>
            </w:pPr>
            <w:r w:rsidRPr="003B69BE">
              <w:rPr>
                <w:rFonts w:eastAsia="Calibri"/>
                <w:sz w:val="16"/>
                <w:szCs w:val="16"/>
                <w:lang w:val="en-GB"/>
              </w:rPr>
              <w:t>6.6</w:t>
            </w:r>
            <w:r w:rsidRPr="003B69BE">
              <w:rPr>
                <w:rFonts w:eastAsia="Calibri"/>
                <w:sz w:val="16"/>
                <w:szCs w:val="16"/>
                <w:lang w:val="en-GB"/>
              </w:rPr>
              <w:sym w:font="Symbol" w:char="F0B4"/>
            </w:r>
            <w:r w:rsidRPr="003B69BE">
              <w:rPr>
                <w:rFonts w:eastAsia="Calibri"/>
                <w:sz w:val="16"/>
                <w:szCs w:val="16"/>
                <w:lang w:val="en-GB"/>
              </w:rPr>
              <w:t>10</w:t>
            </w:r>
            <w:r w:rsidRPr="003B69BE">
              <w:rPr>
                <w:rFonts w:eastAsia="Calibri"/>
                <w:sz w:val="16"/>
                <w:szCs w:val="16"/>
                <w:vertAlign w:val="superscript"/>
                <w:lang w:val="en-GB"/>
              </w:rPr>
              <w:t>-4</w:t>
            </w:r>
          </w:p>
        </w:tc>
      </w:tr>
      <w:tr w:rsidR="00F92D47" w:rsidRPr="003B69BE" w14:paraId="2CF3F74D" w14:textId="77777777" w:rsidTr="002F3231">
        <w:trPr>
          <w:trHeight w:val="269"/>
          <w:jc w:val="center"/>
        </w:trPr>
        <w:tc>
          <w:tcPr>
            <w:tcW w:w="1000" w:type="pct"/>
            <w:shd w:val="clear" w:color="auto" w:fill="auto"/>
          </w:tcPr>
          <w:p w14:paraId="635067FB" w14:textId="77777777" w:rsidR="00F92D47" w:rsidRPr="003B69BE" w:rsidRDefault="00F92D47" w:rsidP="002F3231">
            <w:pPr>
              <w:pStyle w:val="tablecolsubhead"/>
              <w:rPr>
                <w:b w:val="0"/>
                <w:i w:val="0"/>
                <w:iCs w:val="0"/>
                <w:sz w:val="16"/>
                <w:szCs w:val="16"/>
              </w:rPr>
            </w:pPr>
            <w:r w:rsidRPr="003B69BE">
              <w:rPr>
                <w:sz w:val="16"/>
                <w:szCs w:val="16"/>
              </w:rPr>
              <w:t>Nep</w:t>
            </w:r>
          </w:p>
        </w:tc>
        <w:tc>
          <w:tcPr>
            <w:tcW w:w="1000" w:type="pct"/>
            <w:shd w:val="clear" w:color="auto" w:fill="auto"/>
          </w:tcPr>
          <w:p w14:paraId="1EB1F236" w14:textId="77777777" w:rsidR="00F92D47" w:rsidRPr="003B69BE" w:rsidRDefault="00F92D47" w:rsidP="002742AE">
            <w:pPr>
              <w:spacing w:line="360" w:lineRule="auto"/>
              <w:ind w:firstLine="142"/>
              <w:rPr>
                <w:rFonts w:eastAsia="Calibri"/>
                <w:sz w:val="16"/>
                <w:szCs w:val="16"/>
                <w:lang w:val="en-GB"/>
              </w:rPr>
            </w:pPr>
            <w:r w:rsidRPr="003B69BE">
              <w:rPr>
                <w:rFonts w:eastAsia="Calibri"/>
                <w:sz w:val="16"/>
                <w:szCs w:val="16"/>
                <w:lang w:val="en-GB"/>
              </w:rPr>
              <w:t>600</w:t>
            </w:r>
          </w:p>
        </w:tc>
        <w:tc>
          <w:tcPr>
            <w:tcW w:w="1000" w:type="pct"/>
          </w:tcPr>
          <w:p w14:paraId="2BA5B5EB" w14:textId="77777777" w:rsidR="00F92D47" w:rsidRPr="003B69BE" w:rsidRDefault="00F92D47" w:rsidP="002742AE">
            <w:pPr>
              <w:spacing w:line="360" w:lineRule="auto"/>
              <w:ind w:firstLine="142"/>
              <w:rPr>
                <w:rFonts w:eastAsia="Calibri"/>
                <w:sz w:val="16"/>
                <w:szCs w:val="16"/>
                <w:lang w:val="en-GB"/>
              </w:rPr>
            </w:pPr>
            <w:r w:rsidRPr="003B69BE">
              <w:rPr>
                <w:rFonts w:eastAsia="Calibri"/>
                <w:sz w:val="16"/>
                <w:szCs w:val="16"/>
                <w:lang w:val="en-GB"/>
              </w:rPr>
              <w:t>1500</w:t>
            </w:r>
          </w:p>
        </w:tc>
        <w:tc>
          <w:tcPr>
            <w:tcW w:w="750" w:type="pct"/>
          </w:tcPr>
          <w:p w14:paraId="0F40C9F9" w14:textId="77777777" w:rsidR="00F92D47" w:rsidRPr="003B69BE" w:rsidRDefault="00F92D47" w:rsidP="002742AE">
            <w:pPr>
              <w:spacing w:line="360" w:lineRule="auto"/>
              <w:ind w:firstLine="142"/>
              <w:rPr>
                <w:rFonts w:eastAsia="Calibri"/>
                <w:sz w:val="16"/>
                <w:szCs w:val="16"/>
                <w:lang w:val="en-GB"/>
              </w:rPr>
            </w:pPr>
            <w:r w:rsidRPr="003B69BE">
              <w:rPr>
                <w:rFonts w:eastAsia="Calibri"/>
                <w:sz w:val="16"/>
                <w:szCs w:val="16"/>
                <w:lang w:val="en-GB"/>
              </w:rPr>
              <w:t>1200</w:t>
            </w:r>
          </w:p>
        </w:tc>
        <w:tc>
          <w:tcPr>
            <w:tcW w:w="1150" w:type="pct"/>
          </w:tcPr>
          <w:p w14:paraId="43910184" w14:textId="77777777" w:rsidR="00F92D47" w:rsidRPr="003B69BE" w:rsidRDefault="00F92D47" w:rsidP="002742AE">
            <w:pPr>
              <w:spacing w:line="360" w:lineRule="auto"/>
              <w:ind w:firstLine="142"/>
              <w:rPr>
                <w:rFonts w:eastAsia="Calibri"/>
                <w:sz w:val="16"/>
                <w:szCs w:val="16"/>
                <w:lang w:val="en-GB"/>
              </w:rPr>
            </w:pPr>
            <w:r w:rsidRPr="003B69BE">
              <w:rPr>
                <w:rFonts w:eastAsia="Calibri"/>
                <w:sz w:val="16"/>
                <w:szCs w:val="16"/>
                <w:lang w:val="en-GB"/>
              </w:rPr>
              <w:t>300</w:t>
            </w:r>
          </w:p>
        </w:tc>
      </w:tr>
      <w:tr w:rsidR="00F92D47" w:rsidRPr="003B69BE" w14:paraId="5E07CA9F" w14:textId="77777777" w:rsidTr="002F3231">
        <w:trPr>
          <w:trHeight w:val="272"/>
          <w:jc w:val="center"/>
        </w:trPr>
        <w:tc>
          <w:tcPr>
            <w:tcW w:w="1000" w:type="pct"/>
            <w:shd w:val="clear" w:color="auto" w:fill="auto"/>
          </w:tcPr>
          <w:p w14:paraId="2663105A" w14:textId="77777777" w:rsidR="00F92D47" w:rsidRPr="003B69BE" w:rsidRDefault="00F92D47" w:rsidP="002F3231">
            <w:pPr>
              <w:pStyle w:val="tablecolsubhead"/>
              <w:rPr>
                <w:b w:val="0"/>
                <w:sz w:val="16"/>
                <w:szCs w:val="16"/>
              </w:rPr>
            </w:pPr>
            <w:r w:rsidRPr="003B69BE">
              <w:rPr>
                <w:sz w:val="16"/>
                <w:szCs w:val="16"/>
              </w:rPr>
              <w:t>WI</w:t>
            </w:r>
          </w:p>
        </w:tc>
        <w:tc>
          <w:tcPr>
            <w:tcW w:w="1000" w:type="pct"/>
            <w:shd w:val="clear" w:color="auto" w:fill="auto"/>
          </w:tcPr>
          <w:p w14:paraId="41771C32" w14:textId="77777777" w:rsidR="00F92D47" w:rsidRPr="003B69BE" w:rsidRDefault="00F92D47" w:rsidP="002742AE">
            <w:pPr>
              <w:spacing w:line="276" w:lineRule="auto"/>
              <w:rPr>
                <w:rFonts w:eastAsia="Calibri"/>
                <w:bCs/>
                <w:sz w:val="16"/>
                <w:szCs w:val="16"/>
                <w:lang w:val="en-GB"/>
              </w:rPr>
            </w:pPr>
            <w:r w:rsidRPr="003B69BE">
              <w:rPr>
                <w:bCs/>
                <w:sz w:val="16"/>
                <w:szCs w:val="16"/>
              </w:rPr>
              <w:t>Xavier Normal</w:t>
            </w:r>
          </w:p>
        </w:tc>
        <w:tc>
          <w:tcPr>
            <w:tcW w:w="1000" w:type="pct"/>
          </w:tcPr>
          <w:p w14:paraId="1181794B" w14:textId="77777777" w:rsidR="00F92D47" w:rsidRPr="003B69BE" w:rsidRDefault="00F92D47" w:rsidP="002742AE">
            <w:pPr>
              <w:spacing w:line="276" w:lineRule="auto"/>
              <w:rPr>
                <w:rFonts w:eastAsia="Calibri"/>
                <w:sz w:val="16"/>
                <w:szCs w:val="16"/>
                <w:lang w:val="en-GB"/>
              </w:rPr>
            </w:pPr>
            <w:r w:rsidRPr="003B69BE">
              <w:rPr>
                <w:bCs/>
                <w:sz w:val="16"/>
                <w:szCs w:val="16"/>
              </w:rPr>
              <w:t>Xavier Normal</w:t>
            </w:r>
          </w:p>
        </w:tc>
        <w:tc>
          <w:tcPr>
            <w:tcW w:w="750" w:type="pct"/>
          </w:tcPr>
          <w:p w14:paraId="2F16DE88" w14:textId="77777777" w:rsidR="00F92D47" w:rsidRPr="003B69BE" w:rsidRDefault="00F92D47" w:rsidP="002742AE">
            <w:pPr>
              <w:spacing w:line="276" w:lineRule="auto"/>
              <w:rPr>
                <w:rFonts w:eastAsia="Calibri"/>
                <w:sz w:val="16"/>
                <w:szCs w:val="16"/>
                <w:lang w:val="en-GB"/>
              </w:rPr>
            </w:pPr>
            <w:r w:rsidRPr="003B69BE">
              <w:rPr>
                <w:bCs/>
                <w:sz w:val="16"/>
                <w:szCs w:val="16"/>
              </w:rPr>
              <w:t>Random Normal</w:t>
            </w:r>
          </w:p>
        </w:tc>
        <w:tc>
          <w:tcPr>
            <w:tcW w:w="1150" w:type="pct"/>
          </w:tcPr>
          <w:p w14:paraId="1B63C84C" w14:textId="77777777" w:rsidR="00F92D47" w:rsidRPr="003B69BE" w:rsidRDefault="00F92D47" w:rsidP="002742AE">
            <w:pPr>
              <w:spacing w:line="276" w:lineRule="auto"/>
              <w:rPr>
                <w:rFonts w:eastAsia="Calibri"/>
                <w:sz w:val="16"/>
                <w:szCs w:val="16"/>
                <w:lang w:val="en-GB"/>
              </w:rPr>
            </w:pPr>
            <w:r w:rsidRPr="003B69BE">
              <w:rPr>
                <w:bCs/>
                <w:sz w:val="16"/>
                <w:szCs w:val="16"/>
              </w:rPr>
              <w:t>Random Normal</w:t>
            </w:r>
          </w:p>
        </w:tc>
      </w:tr>
    </w:tbl>
    <w:p w14:paraId="3E2DED0D" w14:textId="77777777" w:rsidR="00A3392E" w:rsidRPr="003B69BE" w:rsidRDefault="00A3392E" w:rsidP="00597826">
      <w:pPr>
        <w:spacing w:after="120" w:line="228" w:lineRule="auto"/>
        <w:ind w:firstLine="284"/>
        <w:jc w:val="both"/>
      </w:pPr>
    </w:p>
    <w:p w14:paraId="37C2864F" w14:textId="77777777" w:rsidR="009303D9" w:rsidRPr="003B69BE" w:rsidRDefault="00F92D47" w:rsidP="006B6B66">
      <w:pPr>
        <w:pStyle w:val="1"/>
      </w:pPr>
      <w:r w:rsidRPr="003B69BE">
        <w:t>Results And Discussion</w:t>
      </w:r>
    </w:p>
    <w:p w14:paraId="3CA76655" w14:textId="48540709" w:rsidR="00FC66E6" w:rsidRPr="003B69BE" w:rsidRDefault="00901247" w:rsidP="00556875">
      <w:pPr>
        <w:spacing w:after="120" w:line="228" w:lineRule="auto"/>
        <w:ind w:firstLine="284"/>
        <w:jc w:val="both"/>
        <w:rPr>
          <w:szCs w:val="28"/>
        </w:rPr>
      </w:pPr>
      <w:r w:rsidRPr="003B69BE">
        <w:rPr>
          <w:szCs w:val="28"/>
        </w:rPr>
        <w:t xml:space="preserve">A 5-fold cross-validation was used to quantify the predictive properties of the DNN on the training set. </w:t>
      </w:r>
      <w:r w:rsidR="00A90D67" w:rsidRPr="003B69BE">
        <w:rPr>
          <w:szCs w:val="28"/>
        </w:rPr>
        <w:t xml:space="preserve">The </w:t>
      </w:r>
      <w:r w:rsidRPr="003B69BE">
        <w:rPr>
          <w:szCs w:val="28"/>
        </w:rPr>
        <w:t>results are presented in Table 3. Relative changes in short-circuit current and efficiency due to recombination on iron-containing defects are significantly larger than</w:t>
      </w:r>
      <w:r w:rsidR="00F96FC0" w:rsidRPr="003B69BE">
        <w:rPr>
          <w:szCs w:val="28"/>
        </w:rPr>
        <w:t xml:space="preserve"> the</w:t>
      </w:r>
      <w:r w:rsidRPr="003B69BE">
        <w:rPr>
          <w:szCs w:val="28"/>
        </w:rPr>
        <w:t xml:space="preserve"> </w:t>
      </w:r>
      <w:r w:rsidR="00A90D67" w:rsidRPr="003B69BE">
        <w:rPr>
          <w:szCs w:val="28"/>
        </w:rPr>
        <w:t>relative changes</w:t>
      </w:r>
      <w:r w:rsidR="00F96FC0" w:rsidRPr="003B69BE">
        <w:rPr>
          <w:szCs w:val="28"/>
        </w:rPr>
        <w:t xml:space="preserve"> </w:t>
      </w:r>
      <w:r w:rsidR="00A90D67" w:rsidRPr="003B69BE">
        <w:rPr>
          <w:szCs w:val="28"/>
        </w:rPr>
        <w:t xml:space="preserve">in </w:t>
      </w:r>
      <w:r w:rsidRPr="003B69BE">
        <w:rPr>
          <w:szCs w:val="28"/>
        </w:rPr>
        <w:t xml:space="preserve">open-circuit voltages and form factor: </w:t>
      </w:r>
      <w:r w:rsidR="00A90D67" w:rsidRPr="003B69BE">
        <w:rPr>
          <w:szCs w:val="28"/>
        </w:rPr>
        <w:t xml:space="preserve">the results </w:t>
      </w:r>
      <w:r w:rsidR="00556875" w:rsidRPr="003B69BE">
        <w:rPr>
          <w:szCs w:val="28"/>
        </w:rPr>
        <w:t xml:space="preserve">of </w:t>
      </w:r>
      <w:r w:rsidRPr="003B69BE">
        <w:rPr>
          <w:szCs w:val="28"/>
        </w:rPr>
        <w:t>our simulations and [1</w:t>
      </w:r>
      <w:r w:rsidR="009A5808">
        <w:rPr>
          <w:szCs w:val="28"/>
        </w:rPr>
        <w:t>7</w:t>
      </w:r>
      <w:r w:rsidRPr="003B69BE">
        <w:rPr>
          <w:szCs w:val="28"/>
        </w:rPr>
        <w:t>]</w:t>
      </w:r>
      <w:r w:rsidR="00556875" w:rsidRPr="003B69BE">
        <w:rPr>
          <w:szCs w:val="28"/>
        </w:rPr>
        <w:t xml:space="preserve"> shows</w:t>
      </w:r>
      <w:r w:rsidRPr="003B69BE">
        <w:rPr>
          <w:szCs w:val="28"/>
        </w:rPr>
        <w:t xml:space="preserve"> </w:t>
      </w:r>
      <w:r w:rsidR="00556875" w:rsidRPr="003B69BE">
        <w:rPr>
          <w:szCs w:val="28"/>
        </w:rPr>
        <w:t xml:space="preserve">that </w:t>
      </w:r>
      <w:r w:rsidRPr="003B69BE">
        <w:rPr>
          <w:szCs w:val="28"/>
        </w:rPr>
        <w:t xml:space="preserve">at </w:t>
      </w:r>
      <w:r w:rsidRPr="003B69BE">
        <w:rPr>
          <w:i/>
          <w:iCs/>
          <w:szCs w:val="28"/>
        </w:rPr>
        <w:t>T</w:t>
      </w:r>
      <w:r w:rsidRPr="003B69BE">
        <w:rPr>
          <w:szCs w:val="28"/>
        </w:rPr>
        <w:t xml:space="preserve"> = 300 K and </w:t>
      </w:r>
      <w:r w:rsidR="00F06077" w:rsidRPr="003B69BE">
        <w:rPr>
          <w:position w:val="-10"/>
          <w:szCs w:val="28"/>
        </w:rPr>
        <w:object w:dxaOrig="880" w:dyaOrig="320" w14:anchorId="019E8E9F">
          <v:shape id="_x0000_i1067" type="#_x0000_t75" style="width:44.1pt;height:15.7pt" o:ole="">
            <v:imagedata r:id="rId96" o:title=""/>
          </v:shape>
          <o:OLEObject Type="Embed" ProgID="Equation.DSMT4" ShapeID="_x0000_i1067" DrawAspect="Content" ObjectID="_1723916768" r:id="rId97"/>
        </w:object>
      </w:r>
      <w:r w:rsidRPr="003B69BE">
        <w:rPr>
          <w:szCs w:val="28"/>
        </w:rPr>
        <w:t>cm</w:t>
      </w:r>
      <w:r w:rsidRPr="003B69BE">
        <w:rPr>
          <w:szCs w:val="28"/>
          <w:vertAlign w:val="superscript"/>
        </w:rPr>
        <w:t>-3</w:t>
      </w:r>
      <w:r w:rsidRPr="003B69BE">
        <w:rPr>
          <w:szCs w:val="28"/>
        </w:rPr>
        <w:t xml:space="preserve">, </w:t>
      </w:r>
      <w:r w:rsidR="00A90D67" w:rsidRPr="003B69BE">
        <w:rPr>
          <w:position w:val="-10"/>
          <w:szCs w:val="28"/>
        </w:rPr>
        <w:object w:dxaOrig="380" w:dyaOrig="300" w14:anchorId="3AD22661">
          <v:shape id="_x0000_i1068" type="#_x0000_t75" style="width:18.75pt;height:15.2pt" o:ole="">
            <v:imagedata r:id="rId98" o:title=""/>
          </v:shape>
          <o:OLEObject Type="Embed" ProgID="Equation.DSMT4" ShapeID="_x0000_i1068" DrawAspect="Content" ObjectID="_1723916769" r:id="rId99"/>
        </w:object>
      </w:r>
      <w:r w:rsidRPr="003B69BE">
        <w:rPr>
          <w:szCs w:val="28"/>
        </w:rPr>
        <w:t xml:space="preserve"> and</w:t>
      </w:r>
      <w:r w:rsidR="00A90D67" w:rsidRPr="003B69BE">
        <w:rPr>
          <w:position w:val="-10"/>
          <w:szCs w:val="28"/>
        </w:rPr>
        <w:object w:dxaOrig="260" w:dyaOrig="240" w14:anchorId="2B172F0F">
          <v:shape id="_x0000_i1069" type="#_x0000_t75" style="width:12.7pt;height:12.15pt" o:ole="">
            <v:imagedata r:id="rId100" o:title=""/>
          </v:shape>
          <o:OLEObject Type="Embed" ProgID="Equation.DSMT4" ShapeID="_x0000_i1069" DrawAspect="Content" ObjectID="_1723916770" r:id="rId101"/>
        </w:object>
      </w:r>
      <w:r w:rsidRPr="003B69BE">
        <w:rPr>
          <w:szCs w:val="28"/>
        </w:rPr>
        <w:t xml:space="preserve">are about 10%, while </w:t>
      </w:r>
      <w:r w:rsidR="00A90D67" w:rsidRPr="003B69BE">
        <w:rPr>
          <w:position w:val="-10"/>
          <w:szCs w:val="28"/>
        </w:rPr>
        <w:object w:dxaOrig="920" w:dyaOrig="300" w14:anchorId="33750CE5">
          <v:shape id="_x0000_i1070" type="#_x0000_t75" style="width:44.6pt;height:15.2pt" o:ole="">
            <v:imagedata r:id="rId102" o:title=""/>
          </v:shape>
          <o:OLEObject Type="Embed" ProgID="Equation.DSMT4" ShapeID="_x0000_i1070" DrawAspect="Content" ObjectID="_1723916771" r:id="rId103"/>
        </w:object>
      </w:r>
      <w:r w:rsidRPr="003B69BE">
        <w:rPr>
          <w:szCs w:val="28"/>
        </w:rPr>
        <w:t xml:space="preserve">, and </w:t>
      </w:r>
      <w:r w:rsidR="00A818A5" w:rsidRPr="003B69BE">
        <w:rPr>
          <w:position w:val="-6"/>
          <w:szCs w:val="28"/>
        </w:rPr>
        <w:object w:dxaOrig="1040" w:dyaOrig="240" w14:anchorId="2C7C7ABE">
          <v:shape id="_x0000_i1071" type="#_x0000_t75" style="width:51.7pt;height:12.15pt" o:ole="">
            <v:imagedata r:id="rId104" o:title=""/>
          </v:shape>
          <o:OLEObject Type="Embed" ProgID="Equation.DSMT4" ShapeID="_x0000_i1071" DrawAspect="Content" ObjectID="_1723916772" r:id="rId105"/>
        </w:object>
      </w:r>
      <w:r w:rsidR="007635D4" w:rsidRPr="003B69BE">
        <w:rPr>
          <w:szCs w:val="28"/>
        </w:rPr>
        <w:t xml:space="preserve">. </w:t>
      </w:r>
      <w:r w:rsidRPr="003B69BE">
        <w:rPr>
          <w:szCs w:val="28"/>
        </w:rPr>
        <w:t>However, it can be seen from Table 3 that the additional use of information about</w:t>
      </w:r>
      <w:r w:rsidR="00C44B15" w:rsidRPr="003B69BE">
        <w:rPr>
          <w:szCs w:val="28"/>
        </w:rPr>
        <w:t xml:space="preserve"> </w:t>
      </w:r>
      <w:r w:rsidR="00C44B15" w:rsidRPr="003B69BE">
        <w:rPr>
          <w:position w:val="-10"/>
          <w:szCs w:val="28"/>
        </w:rPr>
        <w:object w:dxaOrig="340" w:dyaOrig="300" w14:anchorId="3E7DA4CA">
          <v:shape id="_x0000_i1072" type="#_x0000_t75" style="width:17.25pt;height:15.2pt" o:ole="">
            <v:imagedata r:id="rId106" o:title=""/>
          </v:shape>
          <o:OLEObject Type="Embed" ProgID="Equation.DSMT4" ShapeID="_x0000_i1072" DrawAspect="Content" ObjectID="_1723916773" r:id="rId107"/>
        </w:object>
      </w:r>
      <w:r w:rsidRPr="003B69BE">
        <w:rPr>
          <w:szCs w:val="28"/>
        </w:rPr>
        <w:t xml:space="preserve">and </w:t>
      </w:r>
      <w:r w:rsidRPr="003B69BE">
        <w:rPr>
          <w:i/>
          <w:iCs/>
          <w:szCs w:val="28"/>
        </w:rPr>
        <w:t>FF</w:t>
      </w:r>
      <w:r w:rsidRPr="003B69BE">
        <w:rPr>
          <w:szCs w:val="28"/>
        </w:rPr>
        <w:t xml:space="preserve"> during DNN </w:t>
      </w:r>
      <w:r w:rsidR="00A818A5" w:rsidRPr="003B69BE">
        <w:rPr>
          <w:szCs w:val="28"/>
        </w:rPr>
        <w:t xml:space="preserve">setting </w:t>
      </w:r>
      <w:r w:rsidRPr="003B69BE">
        <w:rPr>
          <w:szCs w:val="28"/>
        </w:rPr>
        <w:t xml:space="preserve">increases the degree of training. This is especially noticeable for a network </w:t>
      </w:r>
      <w:r w:rsidR="003B3BFA" w:rsidRPr="003B69BE">
        <w:rPr>
          <w:szCs w:val="28"/>
        </w:rPr>
        <w:t xml:space="preserve">oriented </w:t>
      </w:r>
      <w:r w:rsidRPr="003B69BE">
        <w:rPr>
          <w:szCs w:val="28"/>
        </w:rPr>
        <w:t xml:space="preserve">on </w:t>
      </w:r>
      <w:r w:rsidR="00811954" w:rsidRPr="003B69BE">
        <w:t>IVC</w:t>
      </w:r>
      <w:r w:rsidRPr="003B69BE">
        <w:rPr>
          <w:szCs w:val="28"/>
        </w:rPr>
        <w:t xml:space="preserve">s obtained under the wide-spectrum </w:t>
      </w:r>
      <w:r w:rsidR="00A818A5" w:rsidRPr="003B69BE">
        <w:rPr>
          <w:szCs w:val="28"/>
        </w:rPr>
        <w:t>light expos</w:t>
      </w:r>
      <w:r w:rsidR="00556875" w:rsidRPr="003B69BE">
        <w:rPr>
          <w:szCs w:val="28"/>
        </w:rPr>
        <w:t>ition</w:t>
      </w:r>
      <w:r w:rsidRPr="003B69BE">
        <w:rPr>
          <w:szCs w:val="28"/>
        </w:rPr>
        <w:t>: the difference between the MSEs for DNN</w:t>
      </w:r>
      <w:r w:rsidRPr="003B69BE">
        <w:rPr>
          <w:szCs w:val="28"/>
          <w:vertAlign w:val="subscript"/>
        </w:rPr>
        <w:t xml:space="preserve">AM,7 </w:t>
      </w:r>
      <w:r w:rsidRPr="003B69BE">
        <w:rPr>
          <w:szCs w:val="28"/>
        </w:rPr>
        <w:t>and DNN</w:t>
      </w:r>
      <w:r w:rsidRPr="003B69BE">
        <w:rPr>
          <w:szCs w:val="28"/>
          <w:vertAlign w:val="subscript"/>
        </w:rPr>
        <w:t xml:space="preserve">AM,5 </w:t>
      </w:r>
      <w:r w:rsidRPr="003B69BE">
        <w:rPr>
          <w:szCs w:val="28"/>
        </w:rPr>
        <w:t xml:space="preserve">reaches three orders of magnitude. </w:t>
      </w:r>
      <w:r w:rsidR="00117CD1" w:rsidRPr="003B69BE">
        <w:rPr>
          <w:szCs w:val="28"/>
        </w:rPr>
        <w:t>F</w:t>
      </w:r>
      <w:r w:rsidRPr="003B69BE">
        <w:rPr>
          <w:szCs w:val="28"/>
        </w:rPr>
        <w:t xml:space="preserve">or monochromatic </w:t>
      </w:r>
      <w:r w:rsidR="003B3BFA" w:rsidRPr="003B69BE">
        <w:rPr>
          <w:szCs w:val="28"/>
        </w:rPr>
        <w:t xml:space="preserve">light </w:t>
      </w:r>
      <w:r w:rsidRPr="003B69BE">
        <w:rPr>
          <w:szCs w:val="28"/>
        </w:rPr>
        <w:t xml:space="preserve">with </w:t>
      </w:r>
      <w:r w:rsidR="00556875" w:rsidRPr="003B69BE">
        <w:rPr>
          <w:szCs w:val="28"/>
        </w:rPr>
        <w:t>940 nm-wavelength [</w:t>
      </w:r>
      <w:r w:rsidRPr="003B69BE">
        <w:rPr>
          <w:szCs w:val="28"/>
        </w:rPr>
        <w:t>1</w:t>
      </w:r>
      <w:r w:rsidR="009A5808">
        <w:rPr>
          <w:szCs w:val="28"/>
        </w:rPr>
        <w:t>8</w:t>
      </w:r>
      <w:r w:rsidRPr="003B69BE">
        <w:rPr>
          <w:szCs w:val="28"/>
        </w:rPr>
        <w:t>]</w:t>
      </w:r>
      <w:r w:rsidR="00556875" w:rsidRPr="003B69BE">
        <w:rPr>
          <w:szCs w:val="28"/>
        </w:rPr>
        <w:t>:</w:t>
      </w:r>
    </w:p>
    <w:p w14:paraId="7D0D985A" w14:textId="77777777" w:rsidR="00FC66E6" w:rsidRPr="003B69BE" w:rsidRDefault="00FC66E6" w:rsidP="00556875">
      <w:pPr>
        <w:spacing w:after="120" w:line="228" w:lineRule="auto"/>
        <w:ind w:firstLine="284"/>
        <w:jc w:val="both"/>
      </w:pPr>
      <w:r w:rsidRPr="003B69BE">
        <w:t xml:space="preserve">                             </w:t>
      </w:r>
      <w:r w:rsidRPr="003B69BE">
        <w:rPr>
          <w:position w:val="-12"/>
        </w:rPr>
        <w:object w:dxaOrig="1579" w:dyaOrig="340" w14:anchorId="7527A415">
          <v:shape id="_x0000_i1073" type="#_x0000_t75" style="width:80.1pt;height:17.25pt" o:ole="">
            <v:imagedata r:id="rId108" o:title=""/>
          </v:shape>
          <o:OLEObject Type="Embed" ProgID="Equation.DSMT4" ShapeID="_x0000_i1073" DrawAspect="Content" ObjectID="_1723916774" r:id="rId109"/>
        </w:object>
      </w:r>
      <w:r w:rsidRPr="003B69BE">
        <w:t xml:space="preserve">                         (2)</w:t>
      </w:r>
    </w:p>
    <w:p w14:paraId="0D9AADDC" w14:textId="182C3B9F" w:rsidR="00FC66E6" w:rsidRPr="003B69BE" w:rsidRDefault="00FC66E6" w:rsidP="00556875">
      <w:pPr>
        <w:pStyle w:val="a3"/>
        <w:ind w:firstLine="0"/>
        <w:rPr>
          <w:lang w:val="en-US"/>
        </w:rPr>
      </w:pPr>
      <w:r w:rsidRPr="003B69BE">
        <w:rPr>
          <w:lang w:val="en-US"/>
        </w:rPr>
        <w:t xml:space="preserve">where </w:t>
      </w:r>
      <w:r w:rsidRPr="003B69BE">
        <w:rPr>
          <w:iCs/>
          <w:lang w:val="en-US"/>
        </w:rPr>
        <w:t>α</w:t>
      </w:r>
      <w:r w:rsidRPr="003B69BE">
        <w:rPr>
          <w:lang w:val="en-US"/>
        </w:rPr>
        <w:t xml:space="preserve"> is the coefficient of light absorption, </w:t>
      </w:r>
      <w:r w:rsidRPr="003B69BE">
        <w:rPr>
          <w:i/>
          <w:iCs/>
          <w:lang w:val="en-US"/>
        </w:rPr>
        <w:t>L</w:t>
      </w:r>
      <w:r w:rsidRPr="003B69BE">
        <w:rPr>
          <w:lang w:val="en-US"/>
        </w:rPr>
        <w:t xml:space="preserve"> is the base minority carrier diffusion lengths, which is </w:t>
      </w:r>
      <w:r w:rsidR="00D842B1" w:rsidRPr="003B69BE">
        <w:rPr>
          <w:lang w:val="en-US"/>
        </w:rPr>
        <w:t xml:space="preserve">uniquely </w:t>
      </w:r>
      <w:r w:rsidRPr="003B69BE">
        <w:rPr>
          <w:lang w:val="en-US"/>
        </w:rPr>
        <w:t>related to iron concentration [1</w:t>
      </w:r>
      <w:r w:rsidR="009A5808">
        <w:rPr>
          <w:lang w:val="en-US"/>
        </w:rPr>
        <w:t>9</w:t>
      </w:r>
      <w:r w:rsidRPr="003B69BE">
        <w:rPr>
          <w:lang w:val="en-US"/>
        </w:rPr>
        <w:t>]:</w:t>
      </w:r>
    </w:p>
    <w:p w14:paraId="020C7976" w14:textId="77777777" w:rsidR="00FC66E6" w:rsidRPr="003B69BE" w:rsidRDefault="00FC66E6" w:rsidP="00556875">
      <w:pPr>
        <w:pStyle w:val="a3"/>
        <w:ind w:firstLine="0"/>
        <w:rPr>
          <w:lang w:val="en-US"/>
        </w:rPr>
      </w:pPr>
      <w:r w:rsidRPr="003B69BE">
        <w:rPr>
          <w:lang w:val="en-US"/>
        </w:rPr>
        <w:t xml:space="preserve">                        </w:t>
      </w:r>
      <w:r w:rsidR="00D842B1" w:rsidRPr="003B69BE">
        <w:rPr>
          <w:position w:val="-14"/>
          <w:lang w:val="en-US"/>
        </w:rPr>
        <w:object w:dxaOrig="2299" w:dyaOrig="380" w14:anchorId="0CCEBD82">
          <v:shape id="_x0000_i1074" type="#_x0000_t75" style="width:114.6pt;height:18.75pt" o:ole="">
            <v:imagedata r:id="rId110" o:title=""/>
          </v:shape>
          <o:OLEObject Type="Embed" ProgID="Equation.DSMT4" ShapeID="_x0000_i1074" DrawAspect="Content" ObjectID="_1723916775" r:id="rId111"/>
        </w:object>
      </w:r>
      <w:r w:rsidRPr="003B69BE">
        <w:rPr>
          <w:lang w:val="en-US"/>
        </w:rPr>
        <w:t xml:space="preserve">                      (3)</w:t>
      </w:r>
    </w:p>
    <w:p w14:paraId="339C619C" w14:textId="03029ABB" w:rsidR="00FC66E6" w:rsidRPr="003B69BE" w:rsidRDefault="00FC66E6" w:rsidP="00556875">
      <w:pPr>
        <w:pStyle w:val="a3"/>
        <w:ind w:firstLine="0"/>
        <w:rPr>
          <w:lang w:val="en-US"/>
        </w:rPr>
      </w:pPr>
      <w:r w:rsidRPr="003B69BE">
        <w:rPr>
          <w:lang w:val="en-US"/>
        </w:rPr>
        <w:t xml:space="preserve">where </w:t>
      </w:r>
      <w:r w:rsidRPr="003B69BE">
        <w:rPr>
          <w:position w:val="-10"/>
          <w:lang w:val="en-US"/>
        </w:rPr>
        <w:object w:dxaOrig="240" w:dyaOrig="300" w14:anchorId="7248CBB6">
          <v:shape id="_x0000_i1075" type="#_x0000_t75" style="width:12.15pt;height:15.2pt" o:ole="">
            <v:imagedata r:id="rId112" o:title=""/>
          </v:shape>
          <o:OLEObject Type="Embed" ProgID="Equation.DSMT4" ShapeID="_x0000_i1075" DrawAspect="Content" ObjectID="_1723916776" r:id="rId113"/>
        </w:object>
      </w:r>
      <w:r w:rsidRPr="003B69BE">
        <w:rPr>
          <w:lang w:val="en-US"/>
        </w:rPr>
        <w:t xml:space="preserve"> and </w:t>
      </w:r>
      <w:r w:rsidRPr="003B69BE">
        <w:rPr>
          <w:position w:val="-10"/>
          <w:lang w:val="en-US"/>
        </w:rPr>
        <w:object w:dxaOrig="220" w:dyaOrig="300" w14:anchorId="6DBBFAC1">
          <v:shape id="_x0000_i1076" type="#_x0000_t75" style="width:11.15pt;height:15.2pt" o:ole="">
            <v:imagedata r:id="rId114" o:title=""/>
          </v:shape>
          <o:OLEObject Type="Embed" ProgID="Equation.DSMT4" ShapeID="_x0000_i1076" DrawAspect="Content" ObjectID="_1723916777" r:id="rId115"/>
        </w:object>
      </w:r>
      <w:r w:rsidRPr="003B69BE">
        <w:rPr>
          <w:lang w:val="en-US"/>
        </w:rPr>
        <w:t xml:space="preserve">are the diffusion lengths before and after </w:t>
      </w:r>
      <w:r w:rsidRPr="003B69BE">
        <w:rPr>
          <w:i/>
          <w:lang w:val="en-US"/>
        </w:rPr>
        <w:t>FeB</w:t>
      </w:r>
      <w:r w:rsidRPr="003B69BE">
        <w:rPr>
          <w:lang w:val="en-US"/>
        </w:rPr>
        <w:t xml:space="preserve"> pair dissociation, respectively. That is in this case, the relationship between the impurity concentration and the </w:t>
      </w:r>
      <w:r w:rsidR="00811954" w:rsidRPr="003B69BE">
        <w:rPr>
          <w:lang w:val="en-US"/>
        </w:rPr>
        <w:t>IVC</w:t>
      </w:r>
      <w:r w:rsidRPr="003B69BE">
        <w:rPr>
          <w:lang w:val="en-US"/>
        </w:rPr>
        <w:t xml:space="preserve"> parameters of the SC is not too complicated, and the DNN with a small number of input nodes is able to track it. Additional input values do not lead to a significant increase in the quality of network fitting to </w:t>
      </w:r>
      <w:r w:rsidR="003C5BCA" w:rsidRPr="003B69BE">
        <w:t xml:space="preserve">labeled </w:t>
      </w:r>
      <w:r w:rsidRPr="003B69BE">
        <w:rPr>
          <w:lang w:val="en-US"/>
        </w:rPr>
        <w:t xml:space="preserve">data (MSE change is about 25%), but they expedite the learning process itself (see data for </w:t>
      </w:r>
      <w:r w:rsidRPr="003B69BE">
        <w:rPr>
          <w:position w:val="-12"/>
          <w:lang w:val="en-US"/>
        </w:rPr>
        <w:object w:dxaOrig="340" w:dyaOrig="320" w14:anchorId="5F8F9ED8">
          <v:shape id="_x0000_i1077" type="#_x0000_t75" style="width:17.25pt;height:15.7pt" o:ole="">
            <v:imagedata r:id="rId116" o:title=""/>
          </v:shape>
          <o:OLEObject Type="Embed" ProgID="Equation.DSMT4" ShapeID="_x0000_i1077" DrawAspect="Content" ObjectID="_1723916778" r:id="rId117"/>
        </w:object>
      </w:r>
      <w:r w:rsidRPr="003B69BE">
        <w:rPr>
          <w:lang w:val="en-US"/>
        </w:rPr>
        <w:t>in Table 2).</w:t>
      </w:r>
    </w:p>
    <w:p w14:paraId="11596AEE" w14:textId="77777777" w:rsidR="007E28B7" w:rsidRPr="003B69BE" w:rsidRDefault="007E28B7" w:rsidP="007E28B7">
      <w:pPr>
        <w:pStyle w:val="tablehead"/>
      </w:pPr>
      <w:r w:rsidRPr="003B69BE">
        <w:rPr>
          <w:rStyle w:val="fontstyle01"/>
        </w:rPr>
        <w:t>Results of 5-Fold Cross-Validation</w:t>
      </w:r>
      <w:r w:rsidRPr="003B69BE">
        <w:rPr>
          <w:rFonts w:eastAsia="Calibri"/>
          <w:lang w:val="uk-UA"/>
        </w:rPr>
        <w:t xml:space="preserve"> </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768"/>
        <w:gridCol w:w="1057"/>
        <w:gridCol w:w="818"/>
        <w:gridCol w:w="1010"/>
        <w:gridCol w:w="1106"/>
      </w:tblGrid>
      <w:tr w:rsidR="007E28B7" w:rsidRPr="003B69BE" w14:paraId="4BA04387" w14:textId="77777777" w:rsidTr="00CD4F47">
        <w:trPr>
          <w:trHeight w:val="266"/>
          <w:jc w:val="center"/>
        </w:trPr>
        <w:tc>
          <w:tcPr>
            <w:tcW w:w="800" w:type="pct"/>
            <w:vMerge w:val="restart"/>
            <w:shd w:val="clear" w:color="auto" w:fill="auto"/>
            <w:vAlign w:val="bottom"/>
          </w:tcPr>
          <w:p w14:paraId="2E67DAFE" w14:textId="77777777" w:rsidR="007E28B7" w:rsidRPr="003B69BE" w:rsidRDefault="007E28B7" w:rsidP="00CD4F47">
            <w:pPr>
              <w:spacing w:line="360" w:lineRule="auto"/>
              <w:jc w:val="left"/>
              <w:rPr>
                <w:rFonts w:eastAsia="Calibri"/>
                <w:b/>
                <w:iCs/>
                <w:sz w:val="16"/>
                <w:szCs w:val="16"/>
              </w:rPr>
            </w:pPr>
            <w:r w:rsidRPr="003B69BE">
              <w:rPr>
                <w:rFonts w:eastAsia="Calibri"/>
                <w:b/>
                <w:iCs/>
                <w:sz w:val="16"/>
                <w:szCs w:val="16"/>
              </w:rPr>
              <w:t>Dataset</w:t>
            </w:r>
          </w:p>
        </w:tc>
        <w:tc>
          <w:tcPr>
            <w:tcW w:w="4150" w:type="pct"/>
            <w:gridSpan w:val="4"/>
            <w:shd w:val="clear" w:color="auto" w:fill="auto"/>
          </w:tcPr>
          <w:p w14:paraId="61491465" w14:textId="77777777" w:rsidR="007E28B7" w:rsidRPr="003B69BE" w:rsidRDefault="007E28B7" w:rsidP="00CD4F47">
            <w:pPr>
              <w:spacing w:line="360" w:lineRule="auto"/>
              <w:ind w:firstLine="142"/>
              <w:rPr>
                <w:b/>
                <w:bCs/>
                <w:sz w:val="16"/>
                <w:szCs w:val="16"/>
              </w:rPr>
            </w:pPr>
            <w:r w:rsidRPr="003B69BE">
              <w:rPr>
                <w:b/>
                <w:bCs/>
                <w:sz w:val="16"/>
                <w:szCs w:val="16"/>
              </w:rPr>
              <w:t>MSE</w:t>
            </w:r>
          </w:p>
        </w:tc>
      </w:tr>
      <w:tr w:rsidR="007E28B7" w:rsidRPr="003B69BE" w14:paraId="64CDDBDA" w14:textId="77777777" w:rsidTr="00CD4F47">
        <w:trPr>
          <w:trHeight w:val="266"/>
          <w:jc w:val="center"/>
        </w:trPr>
        <w:tc>
          <w:tcPr>
            <w:tcW w:w="800" w:type="pct"/>
            <w:vMerge/>
            <w:shd w:val="clear" w:color="auto" w:fill="auto"/>
            <w:vAlign w:val="bottom"/>
          </w:tcPr>
          <w:p w14:paraId="5E4B6DE7" w14:textId="77777777" w:rsidR="007E28B7" w:rsidRPr="003B69BE" w:rsidRDefault="007E28B7" w:rsidP="00CD4F47">
            <w:pPr>
              <w:spacing w:line="360" w:lineRule="auto"/>
              <w:jc w:val="left"/>
              <w:rPr>
                <w:rFonts w:eastAsia="Calibri"/>
                <w:b/>
                <w:iCs/>
                <w:sz w:val="16"/>
                <w:szCs w:val="16"/>
              </w:rPr>
            </w:pPr>
          </w:p>
        </w:tc>
        <w:tc>
          <w:tcPr>
            <w:tcW w:w="1100" w:type="pct"/>
            <w:shd w:val="clear" w:color="auto" w:fill="auto"/>
          </w:tcPr>
          <w:p w14:paraId="0EC42B49" w14:textId="77777777" w:rsidR="007E28B7" w:rsidRPr="003B69BE" w:rsidRDefault="007E28B7" w:rsidP="00CD4F47">
            <w:pPr>
              <w:pStyle w:val="tablecolsubhead"/>
              <w:rPr>
                <w:rFonts w:eastAsia="Calibri"/>
                <w:b w:val="0"/>
                <w:bCs w:val="0"/>
                <w:sz w:val="16"/>
                <w:szCs w:val="16"/>
                <w:lang w:val="uk-UA"/>
              </w:rPr>
            </w:pPr>
            <w:r w:rsidRPr="003B69BE">
              <w:t>DNN</w:t>
            </w:r>
            <w:r w:rsidRPr="003B69BE">
              <w:rPr>
                <w:vertAlign w:val="subscript"/>
              </w:rPr>
              <w:t>АМ,5</w:t>
            </w:r>
          </w:p>
        </w:tc>
        <w:tc>
          <w:tcPr>
            <w:tcW w:w="850" w:type="pct"/>
          </w:tcPr>
          <w:p w14:paraId="16BD465F" w14:textId="77777777" w:rsidR="007E28B7" w:rsidRPr="003B69BE" w:rsidRDefault="007E28B7" w:rsidP="00CD4F47">
            <w:pPr>
              <w:pStyle w:val="tablecolsubhead"/>
              <w:rPr>
                <w:rFonts w:eastAsia="Calibri"/>
                <w:b w:val="0"/>
                <w:bCs w:val="0"/>
                <w:sz w:val="16"/>
                <w:szCs w:val="16"/>
                <w:lang w:val="el-GR"/>
              </w:rPr>
            </w:pPr>
            <w:r w:rsidRPr="003B69BE">
              <w:t>DNN</w:t>
            </w:r>
            <w:r w:rsidRPr="003B69BE">
              <w:rPr>
                <w:vertAlign w:val="subscript"/>
              </w:rPr>
              <w:t>АМ</w:t>
            </w:r>
            <w:r w:rsidRPr="003B69BE">
              <w:rPr>
                <w:vertAlign w:val="subscript"/>
                <w:lang w:val="el-GR"/>
              </w:rPr>
              <w:t>,7</w:t>
            </w:r>
          </w:p>
        </w:tc>
        <w:tc>
          <w:tcPr>
            <w:tcW w:w="1050" w:type="pct"/>
          </w:tcPr>
          <w:p w14:paraId="76415C7C" w14:textId="77777777" w:rsidR="007E28B7" w:rsidRPr="003B69BE" w:rsidRDefault="007E28B7" w:rsidP="00CD4F47">
            <w:pPr>
              <w:pStyle w:val="tablecolsubhead"/>
            </w:pPr>
            <w:r w:rsidRPr="003B69BE">
              <w:t>DNN</w:t>
            </w:r>
            <w:r w:rsidRPr="003B69BE">
              <w:rPr>
                <w:vertAlign w:val="subscript"/>
                <w:lang w:val="el-GR"/>
              </w:rPr>
              <w:t>λ</w:t>
            </w:r>
            <w:r w:rsidRPr="003B69BE">
              <w:rPr>
                <w:vertAlign w:val="subscript"/>
              </w:rPr>
              <w:t>,5</w:t>
            </w:r>
          </w:p>
        </w:tc>
        <w:tc>
          <w:tcPr>
            <w:tcW w:w="1150" w:type="pct"/>
          </w:tcPr>
          <w:p w14:paraId="4486072B" w14:textId="77777777" w:rsidR="007E28B7" w:rsidRPr="003B69BE" w:rsidRDefault="007E28B7" w:rsidP="00CD4F47">
            <w:pPr>
              <w:pStyle w:val="tablecolsubhead"/>
              <w:rPr>
                <w:rFonts w:eastAsia="Calibri"/>
                <w:b w:val="0"/>
                <w:sz w:val="16"/>
                <w:szCs w:val="16"/>
                <w:lang w:val="el-GR"/>
              </w:rPr>
            </w:pPr>
            <w:r w:rsidRPr="003B69BE">
              <w:t>DNN</w:t>
            </w:r>
            <w:r w:rsidRPr="003B69BE">
              <w:rPr>
                <w:vertAlign w:val="subscript"/>
              </w:rPr>
              <w:t>λ</w:t>
            </w:r>
            <w:r w:rsidRPr="003B69BE">
              <w:rPr>
                <w:vertAlign w:val="subscript"/>
                <w:lang w:val="el-GR"/>
              </w:rPr>
              <w:t>,7</w:t>
            </w:r>
          </w:p>
        </w:tc>
      </w:tr>
      <w:tr w:rsidR="007E28B7" w:rsidRPr="003B69BE" w14:paraId="5350E4E4" w14:textId="77777777" w:rsidTr="00CD4F47">
        <w:trPr>
          <w:trHeight w:val="263"/>
          <w:jc w:val="center"/>
        </w:trPr>
        <w:tc>
          <w:tcPr>
            <w:tcW w:w="800" w:type="pct"/>
            <w:shd w:val="clear" w:color="auto" w:fill="auto"/>
          </w:tcPr>
          <w:p w14:paraId="4878353A" w14:textId="77777777" w:rsidR="007E28B7" w:rsidRPr="003B69BE" w:rsidRDefault="007E28B7" w:rsidP="00CD4F47">
            <w:pPr>
              <w:pStyle w:val="tablecolsubhead"/>
              <w:rPr>
                <w:sz w:val="16"/>
                <w:szCs w:val="16"/>
              </w:rPr>
            </w:pPr>
            <w:r w:rsidRPr="003B69BE">
              <w:t>Training</w:t>
            </w:r>
          </w:p>
        </w:tc>
        <w:tc>
          <w:tcPr>
            <w:tcW w:w="1100" w:type="pct"/>
            <w:shd w:val="clear" w:color="auto" w:fill="auto"/>
          </w:tcPr>
          <w:p w14:paraId="469ED5A6" w14:textId="77777777" w:rsidR="007E28B7" w:rsidRPr="003B69BE" w:rsidRDefault="007E28B7" w:rsidP="00CD4F47">
            <w:pPr>
              <w:spacing w:line="276" w:lineRule="auto"/>
              <w:rPr>
                <w:rFonts w:eastAsia="Calibri"/>
                <w:bCs/>
                <w:sz w:val="16"/>
                <w:szCs w:val="16"/>
              </w:rPr>
            </w:pPr>
            <w:r w:rsidRPr="003B69BE">
              <w:rPr>
                <w:rFonts w:eastAsia="Calibri"/>
                <w:bCs/>
                <w:sz w:val="16"/>
                <w:szCs w:val="16"/>
              </w:rPr>
              <w:t>0.04±0.02</w:t>
            </w:r>
          </w:p>
        </w:tc>
        <w:tc>
          <w:tcPr>
            <w:tcW w:w="850" w:type="pct"/>
          </w:tcPr>
          <w:p w14:paraId="56772A81" w14:textId="77777777" w:rsidR="007E28B7" w:rsidRPr="003B69BE" w:rsidRDefault="007E28B7" w:rsidP="00CD4F47">
            <w:pPr>
              <w:spacing w:line="276" w:lineRule="auto"/>
              <w:rPr>
                <w:rFonts w:eastAsia="Calibri"/>
                <w:sz w:val="16"/>
                <w:szCs w:val="16"/>
              </w:rPr>
            </w:pPr>
            <w:r w:rsidRPr="003B69BE">
              <w:rPr>
                <w:rFonts w:eastAsia="Calibri"/>
                <w:bCs/>
                <w:sz w:val="16"/>
                <w:szCs w:val="16"/>
              </w:rPr>
              <w:t>(4±2)</w:t>
            </w:r>
            <w:r w:rsidRPr="003B69BE">
              <w:rPr>
                <w:rFonts w:eastAsia="Calibri"/>
                <w:bCs/>
                <w:sz w:val="16"/>
                <w:szCs w:val="16"/>
              </w:rPr>
              <w:sym w:font="Symbol" w:char="F0B4"/>
            </w:r>
            <w:r w:rsidRPr="003B69BE">
              <w:rPr>
                <w:rFonts w:eastAsia="Calibri"/>
                <w:bCs/>
                <w:sz w:val="16"/>
                <w:szCs w:val="16"/>
              </w:rPr>
              <w:t>10</w:t>
            </w:r>
            <w:r w:rsidRPr="003B69BE">
              <w:rPr>
                <w:rFonts w:eastAsia="Calibri"/>
                <w:bCs/>
                <w:sz w:val="16"/>
                <w:szCs w:val="16"/>
                <w:vertAlign w:val="superscript"/>
              </w:rPr>
              <w:t>-5</w:t>
            </w:r>
          </w:p>
        </w:tc>
        <w:tc>
          <w:tcPr>
            <w:tcW w:w="1050" w:type="pct"/>
          </w:tcPr>
          <w:p w14:paraId="34A6719A" w14:textId="77777777" w:rsidR="007E28B7" w:rsidRPr="003B69BE" w:rsidRDefault="007E28B7" w:rsidP="00CD4F47">
            <w:pPr>
              <w:spacing w:line="276" w:lineRule="auto"/>
              <w:rPr>
                <w:rFonts w:eastAsia="Calibri"/>
                <w:sz w:val="16"/>
                <w:szCs w:val="16"/>
              </w:rPr>
            </w:pPr>
            <w:r w:rsidRPr="003B69BE">
              <w:rPr>
                <w:rFonts w:eastAsia="Calibri"/>
                <w:bCs/>
                <w:sz w:val="16"/>
                <w:szCs w:val="16"/>
              </w:rPr>
              <w:t>(2.9±0,8)</w:t>
            </w:r>
            <w:r w:rsidRPr="003B69BE">
              <w:rPr>
                <w:rFonts w:eastAsia="Calibri"/>
                <w:bCs/>
                <w:sz w:val="16"/>
                <w:szCs w:val="16"/>
              </w:rPr>
              <w:sym w:font="Symbol" w:char="F0B4"/>
            </w:r>
            <w:r w:rsidRPr="003B69BE">
              <w:rPr>
                <w:rFonts w:eastAsia="Calibri"/>
                <w:bCs/>
                <w:sz w:val="16"/>
                <w:szCs w:val="16"/>
              </w:rPr>
              <w:t>10</w:t>
            </w:r>
            <w:r w:rsidRPr="003B69BE">
              <w:rPr>
                <w:rFonts w:eastAsia="Calibri"/>
                <w:bCs/>
                <w:sz w:val="16"/>
                <w:szCs w:val="16"/>
                <w:vertAlign w:val="superscript"/>
              </w:rPr>
              <w:t>-3</w:t>
            </w:r>
          </w:p>
        </w:tc>
        <w:tc>
          <w:tcPr>
            <w:tcW w:w="1150" w:type="pct"/>
          </w:tcPr>
          <w:p w14:paraId="7060F982" w14:textId="77777777" w:rsidR="007E28B7" w:rsidRPr="003B69BE" w:rsidRDefault="007E28B7" w:rsidP="00CD4F47">
            <w:pPr>
              <w:spacing w:line="276" w:lineRule="auto"/>
              <w:rPr>
                <w:rFonts w:eastAsia="Calibri"/>
                <w:sz w:val="16"/>
                <w:szCs w:val="16"/>
              </w:rPr>
            </w:pPr>
            <w:r w:rsidRPr="003B69BE">
              <w:rPr>
                <w:rFonts w:eastAsia="Calibri"/>
                <w:bCs/>
                <w:sz w:val="16"/>
                <w:szCs w:val="16"/>
              </w:rPr>
              <w:t>(2.2±0,8)</w:t>
            </w:r>
            <w:r w:rsidRPr="003B69BE">
              <w:rPr>
                <w:rFonts w:eastAsia="Calibri"/>
                <w:bCs/>
                <w:sz w:val="16"/>
                <w:szCs w:val="16"/>
              </w:rPr>
              <w:sym w:font="Symbol" w:char="F0B4"/>
            </w:r>
            <w:r w:rsidRPr="003B69BE">
              <w:rPr>
                <w:rFonts w:eastAsia="Calibri"/>
                <w:bCs/>
                <w:sz w:val="16"/>
                <w:szCs w:val="16"/>
              </w:rPr>
              <w:t>10</w:t>
            </w:r>
            <w:r w:rsidRPr="003B69BE">
              <w:rPr>
                <w:rFonts w:eastAsia="Calibri"/>
                <w:bCs/>
                <w:sz w:val="16"/>
                <w:szCs w:val="16"/>
                <w:vertAlign w:val="superscript"/>
              </w:rPr>
              <w:t>-3</w:t>
            </w:r>
          </w:p>
        </w:tc>
      </w:tr>
      <w:tr w:rsidR="007E28B7" w:rsidRPr="003B69BE" w14:paraId="612A4DD9" w14:textId="77777777" w:rsidTr="00CD4F47">
        <w:trPr>
          <w:trHeight w:val="268"/>
          <w:jc w:val="center"/>
        </w:trPr>
        <w:tc>
          <w:tcPr>
            <w:tcW w:w="800" w:type="pct"/>
            <w:shd w:val="clear" w:color="auto" w:fill="auto"/>
          </w:tcPr>
          <w:p w14:paraId="6169D19F" w14:textId="77777777" w:rsidR="007E28B7" w:rsidRPr="003B69BE" w:rsidRDefault="007E28B7" w:rsidP="00CD4F47">
            <w:pPr>
              <w:pStyle w:val="tablecolsubhead"/>
              <w:rPr>
                <w:b w:val="0"/>
                <w:sz w:val="16"/>
                <w:szCs w:val="16"/>
              </w:rPr>
            </w:pPr>
            <w:r w:rsidRPr="003B69BE">
              <w:t>Full</w:t>
            </w:r>
          </w:p>
        </w:tc>
        <w:tc>
          <w:tcPr>
            <w:tcW w:w="1100" w:type="pct"/>
            <w:shd w:val="clear" w:color="auto" w:fill="auto"/>
          </w:tcPr>
          <w:p w14:paraId="339BB5F3" w14:textId="77777777" w:rsidR="007E28B7" w:rsidRPr="003B69BE" w:rsidRDefault="007E28B7" w:rsidP="00CD4F47">
            <w:pPr>
              <w:spacing w:line="276" w:lineRule="auto"/>
              <w:rPr>
                <w:rFonts w:eastAsia="Calibri"/>
                <w:sz w:val="16"/>
                <w:szCs w:val="16"/>
              </w:rPr>
            </w:pPr>
            <w:r w:rsidRPr="003B69BE">
              <w:rPr>
                <w:rFonts w:eastAsia="Calibri"/>
                <w:bCs/>
                <w:sz w:val="16"/>
                <w:szCs w:val="16"/>
              </w:rPr>
              <w:t>(3.7±0,8)</w:t>
            </w:r>
            <w:r w:rsidRPr="003B69BE">
              <w:rPr>
                <w:rFonts w:eastAsia="Calibri"/>
                <w:bCs/>
                <w:sz w:val="16"/>
                <w:szCs w:val="16"/>
              </w:rPr>
              <w:sym w:font="Symbol" w:char="F0B4"/>
            </w:r>
            <w:r w:rsidRPr="003B69BE">
              <w:rPr>
                <w:rFonts w:eastAsia="Calibri"/>
                <w:bCs/>
                <w:sz w:val="16"/>
                <w:szCs w:val="16"/>
              </w:rPr>
              <w:t>10</w:t>
            </w:r>
            <w:r w:rsidRPr="003B69BE">
              <w:rPr>
                <w:rFonts w:eastAsia="Calibri"/>
                <w:bCs/>
                <w:sz w:val="16"/>
                <w:szCs w:val="16"/>
                <w:vertAlign w:val="superscript"/>
              </w:rPr>
              <w:t>-3</w:t>
            </w:r>
          </w:p>
        </w:tc>
        <w:tc>
          <w:tcPr>
            <w:tcW w:w="850" w:type="pct"/>
          </w:tcPr>
          <w:p w14:paraId="77A00869" w14:textId="77777777" w:rsidR="007E28B7" w:rsidRPr="003B69BE" w:rsidRDefault="007E28B7" w:rsidP="00CD4F47">
            <w:pPr>
              <w:spacing w:line="360" w:lineRule="auto"/>
              <w:rPr>
                <w:rFonts w:eastAsia="Calibri"/>
                <w:sz w:val="16"/>
                <w:szCs w:val="16"/>
              </w:rPr>
            </w:pPr>
            <w:r w:rsidRPr="003B69BE">
              <w:rPr>
                <w:rFonts w:eastAsia="Calibri"/>
                <w:bCs/>
                <w:sz w:val="16"/>
                <w:szCs w:val="16"/>
              </w:rPr>
              <w:t>(5±2)</w:t>
            </w:r>
            <w:r w:rsidRPr="003B69BE">
              <w:rPr>
                <w:rFonts w:eastAsia="Calibri"/>
                <w:bCs/>
                <w:sz w:val="16"/>
                <w:szCs w:val="16"/>
              </w:rPr>
              <w:sym w:font="Symbol" w:char="F0B4"/>
            </w:r>
            <w:r w:rsidRPr="003B69BE">
              <w:rPr>
                <w:rFonts w:eastAsia="Calibri"/>
                <w:bCs/>
                <w:sz w:val="16"/>
                <w:szCs w:val="16"/>
              </w:rPr>
              <w:t>10</w:t>
            </w:r>
            <w:r w:rsidRPr="003B69BE">
              <w:rPr>
                <w:rFonts w:eastAsia="Calibri"/>
                <w:bCs/>
                <w:sz w:val="16"/>
                <w:szCs w:val="16"/>
                <w:vertAlign w:val="superscript"/>
              </w:rPr>
              <w:t>-5</w:t>
            </w:r>
          </w:p>
        </w:tc>
        <w:tc>
          <w:tcPr>
            <w:tcW w:w="1050" w:type="pct"/>
          </w:tcPr>
          <w:p w14:paraId="516F9BE1" w14:textId="77777777" w:rsidR="007E28B7" w:rsidRPr="003B69BE" w:rsidRDefault="007E28B7" w:rsidP="00CD4F47">
            <w:pPr>
              <w:spacing w:line="360" w:lineRule="auto"/>
              <w:rPr>
                <w:rFonts w:eastAsia="Calibri"/>
                <w:sz w:val="16"/>
                <w:szCs w:val="16"/>
              </w:rPr>
            </w:pPr>
            <w:r w:rsidRPr="003B69BE">
              <w:rPr>
                <w:rFonts w:eastAsia="Calibri"/>
                <w:bCs/>
                <w:sz w:val="16"/>
                <w:szCs w:val="16"/>
              </w:rPr>
              <w:t>(2.2±0,8)</w:t>
            </w:r>
            <w:r w:rsidRPr="003B69BE">
              <w:rPr>
                <w:rFonts w:eastAsia="Calibri"/>
                <w:bCs/>
                <w:sz w:val="16"/>
                <w:szCs w:val="16"/>
              </w:rPr>
              <w:sym w:font="Symbol" w:char="F0B4"/>
            </w:r>
            <w:r w:rsidRPr="003B69BE">
              <w:rPr>
                <w:rFonts w:eastAsia="Calibri"/>
                <w:bCs/>
                <w:sz w:val="16"/>
                <w:szCs w:val="16"/>
              </w:rPr>
              <w:t>10</w:t>
            </w:r>
            <w:r w:rsidRPr="003B69BE">
              <w:rPr>
                <w:rFonts w:eastAsia="Calibri"/>
                <w:bCs/>
                <w:sz w:val="16"/>
                <w:szCs w:val="16"/>
                <w:vertAlign w:val="superscript"/>
              </w:rPr>
              <w:t>-3</w:t>
            </w:r>
          </w:p>
        </w:tc>
        <w:tc>
          <w:tcPr>
            <w:tcW w:w="1150" w:type="pct"/>
          </w:tcPr>
          <w:p w14:paraId="41BBEAC5" w14:textId="77777777" w:rsidR="007E28B7" w:rsidRPr="003B69BE" w:rsidRDefault="007E28B7" w:rsidP="00CD4F47">
            <w:pPr>
              <w:spacing w:line="360" w:lineRule="auto"/>
              <w:rPr>
                <w:rFonts w:eastAsia="Calibri"/>
                <w:sz w:val="16"/>
                <w:szCs w:val="16"/>
              </w:rPr>
            </w:pPr>
            <w:r w:rsidRPr="003B69BE">
              <w:rPr>
                <w:rFonts w:eastAsia="Calibri"/>
                <w:bCs/>
                <w:sz w:val="16"/>
                <w:szCs w:val="16"/>
              </w:rPr>
              <w:t>(1.5±0,3)</w:t>
            </w:r>
            <w:r w:rsidRPr="003B69BE">
              <w:rPr>
                <w:rFonts w:eastAsia="Calibri"/>
                <w:bCs/>
                <w:sz w:val="16"/>
                <w:szCs w:val="16"/>
              </w:rPr>
              <w:sym w:font="Symbol" w:char="F0B4"/>
            </w:r>
            <w:r w:rsidRPr="003B69BE">
              <w:rPr>
                <w:rFonts w:eastAsia="Calibri"/>
                <w:bCs/>
                <w:sz w:val="16"/>
                <w:szCs w:val="16"/>
              </w:rPr>
              <w:t>10</w:t>
            </w:r>
            <w:r w:rsidRPr="003B69BE">
              <w:rPr>
                <w:rFonts w:eastAsia="Calibri"/>
                <w:bCs/>
                <w:sz w:val="16"/>
                <w:szCs w:val="16"/>
                <w:vertAlign w:val="superscript"/>
              </w:rPr>
              <w:t>-3</w:t>
            </w:r>
          </w:p>
        </w:tc>
      </w:tr>
    </w:tbl>
    <w:p w14:paraId="2EF96635" w14:textId="77777777" w:rsidR="004F2152" w:rsidRPr="003B69BE" w:rsidRDefault="00CB4D22" w:rsidP="007E28B7">
      <w:pPr>
        <w:ind w:firstLine="284"/>
        <w:jc w:val="both"/>
      </w:pPr>
      <w:r w:rsidRPr="003B69BE">
        <w:tab/>
      </w:r>
      <w:bookmarkStart w:id="3" w:name="_Hlk107578951"/>
      <w:r w:rsidR="0014239D" w:rsidRPr="003B69BE">
        <w:t xml:space="preserve">                          </w:t>
      </w:r>
    </w:p>
    <w:bookmarkEnd w:id="3"/>
    <w:p w14:paraId="30D2DA11" w14:textId="543EC0B9" w:rsidR="00821492" w:rsidRPr="003B69BE" w:rsidRDefault="00821492" w:rsidP="00821492">
      <w:pPr>
        <w:pStyle w:val="a3"/>
        <w:ind w:firstLine="284"/>
        <w:rPr>
          <w:lang w:val="en-US"/>
        </w:rPr>
      </w:pPr>
      <w:r w:rsidRPr="003B69BE">
        <w:rPr>
          <w:lang w:val="en-US"/>
        </w:rPr>
        <w:t xml:space="preserve">The trained networks were applied for predictions on synthetic test </w:t>
      </w:r>
      <w:r w:rsidR="00F56F3B" w:rsidRPr="003B69BE">
        <w:rPr>
          <w:lang w:val="en-US"/>
        </w:rPr>
        <w:t>data</w:t>
      </w:r>
      <w:r w:rsidRPr="003B69BE">
        <w:rPr>
          <w:lang w:val="en-US"/>
        </w:rPr>
        <w:t xml:space="preserve">sets. To assess the quality of predictions the coefficient of determination </w:t>
      </w:r>
      <w:r w:rsidRPr="003B69BE">
        <w:rPr>
          <w:position w:val="-4"/>
          <w:lang w:val="en-US"/>
        </w:rPr>
        <w:object w:dxaOrig="279" w:dyaOrig="260" w14:anchorId="23CDB17E">
          <v:shape id="_x0000_i1078" type="#_x0000_t75" style="width:14.2pt;height:12.7pt" o:ole="">
            <v:imagedata r:id="rId118" o:title=""/>
          </v:shape>
          <o:OLEObject Type="Embed" ProgID="Equation.DSMT4" ShapeID="_x0000_i1078" DrawAspect="Content" ObjectID="_1723916779" r:id="rId119"/>
        </w:object>
      </w:r>
      <w:r w:rsidRPr="003B69BE">
        <w:rPr>
          <w:lang w:val="en-US"/>
        </w:rPr>
        <w:t xml:space="preserve"> and the Pearson correlation coefficient </w:t>
      </w:r>
      <w:r w:rsidRPr="003B69BE">
        <w:rPr>
          <w:i/>
          <w:iCs/>
          <w:lang w:val="en-US"/>
        </w:rPr>
        <w:t>R</w:t>
      </w:r>
      <w:r w:rsidRPr="003B69BE">
        <w:rPr>
          <w:lang w:val="en-US"/>
        </w:rPr>
        <w:t xml:space="preserve"> between </w:t>
      </w:r>
      <w:r w:rsidRPr="003B69BE">
        <w:rPr>
          <w:i/>
          <w:iCs/>
          <w:lang w:val="en-US"/>
        </w:rPr>
        <w:t>N</w:t>
      </w:r>
      <w:r w:rsidRPr="003B69BE">
        <w:rPr>
          <w:vertAlign w:val="subscript"/>
          <w:lang w:val="en-US"/>
        </w:rPr>
        <w:t>Fe,TRUE,</w:t>
      </w:r>
      <w:r w:rsidRPr="003B69BE">
        <w:rPr>
          <w:i/>
          <w:iCs/>
          <w:vertAlign w:val="subscript"/>
          <w:lang w:val="en-US"/>
        </w:rPr>
        <w:t>i</w:t>
      </w:r>
      <w:r w:rsidRPr="003B69BE">
        <w:rPr>
          <w:vertAlign w:val="subscript"/>
          <w:lang w:val="en-US"/>
        </w:rPr>
        <w:t xml:space="preserve"> </w:t>
      </w:r>
      <w:r w:rsidRPr="003B69BE">
        <w:rPr>
          <w:lang w:val="en-US"/>
        </w:rPr>
        <w:t xml:space="preserve">(the iron concentration used in the </w:t>
      </w:r>
      <w:r w:rsidRPr="003B69BE">
        <w:rPr>
          <w:i/>
          <w:iCs/>
          <w:lang w:val="en-US"/>
        </w:rPr>
        <w:t>i</w:t>
      </w:r>
      <w:r w:rsidRPr="003B69BE">
        <w:rPr>
          <w:lang w:val="en-US"/>
        </w:rPr>
        <w:t>-th sample simulation) and N</w:t>
      </w:r>
      <w:r w:rsidRPr="003B69BE">
        <w:rPr>
          <w:vertAlign w:val="subscript"/>
          <w:lang w:val="en-US"/>
        </w:rPr>
        <w:t>Fe,PRED,</w:t>
      </w:r>
      <w:r w:rsidRPr="003B69BE">
        <w:rPr>
          <w:i/>
          <w:iCs/>
          <w:vertAlign w:val="subscript"/>
          <w:lang w:val="en-US"/>
        </w:rPr>
        <w:t>i</w:t>
      </w:r>
      <w:r w:rsidRPr="003B69BE">
        <w:rPr>
          <w:vertAlign w:val="subscript"/>
          <w:lang w:val="en-US"/>
        </w:rPr>
        <w:t xml:space="preserve"> </w:t>
      </w:r>
      <w:r w:rsidRPr="003B69BE">
        <w:rPr>
          <w:lang w:val="en-US"/>
        </w:rPr>
        <w:t xml:space="preserve">(the DNN prediction for the </w:t>
      </w:r>
      <w:r w:rsidRPr="003B69BE">
        <w:rPr>
          <w:i/>
          <w:iCs/>
          <w:lang w:val="en-US"/>
        </w:rPr>
        <w:t>i</w:t>
      </w:r>
      <w:r w:rsidRPr="003B69BE">
        <w:rPr>
          <w:lang w:val="en-US"/>
        </w:rPr>
        <w:t xml:space="preserve">-th sample) were used in addition to MSE. The results are presented in Table 4. In addition, Fig. 2 and 3 show </w:t>
      </w:r>
      <w:r w:rsidR="00FC66E6" w:rsidRPr="003B69BE">
        <w:rPr>
          <w:lang w:val="en-US"/>
        </w:rPr>
        <w:t xml:space="preserve">the </w:t>
      </w:r>
      <w:r w:rsidRPr="003B69BE">
        <w:rPr>
          <w:lang w:val="en-US"/>
        </w:rPr>
        <w:t>typical relationships between true and predicted values of iron concentration.</w:t>
      </w:r>
    </w:p>
    <w:p w14:paraId="24049DB6" w14:textId="77777777" w:rsidR="00816EB6" w:rsidRPr="003B69BE" w:rsidRDefault="00816EB6" w:rsidP="00816EB6">
      <w:pPr>
        <w:pStyle w:val="tablehead"/>
      </w:pPr>
      <w:bookmarkStart w:id="4" w:name="_Hlk107584581"/>
      <w:r w:rsidRPr="003B69BE">
        <w:rPr>
          <w:rStyle w:val="fontstyle01"/>
        </w:rPr>
        <w:t xml:space="preserve">Results of DNN on </w:t>
      </w:r>
      <w:r w:rsidRPr="003B69BE">
        <w:rPr>
          <w:rFonts w:ascii="AdvTT6071803a.B" w:hAnsi="AdvTT6071803a.B"/>
          <w:color w:val="000000"/>
        </w:rPr>
        <w:t>Synthetic IV Curves</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727"/>
        <w:gridCol w:w="927"/>
        <w:gridCol w:w="1067"/>
        <w:gridCol w:w="970"/>
        <w:gridCol w:w="1068"/>
      </w:tblGrid>
      <w:tr w:rsidR="00816EB6" w:rsidRPr="003B69BE" w14:paraId="3B7DF602" w14:textId="77777777" w:rsidTr="00CD4F47">
        <w:trPr>
          <w:trHeight w:val="263"/>
          <w:jc w:val="center"/>
        </w:trPr>
        <w:tc>
          <w:tcPr>
            <w:tcW w:w="750" w:type="pct"/>
            <w:vMerge w:val="restart"/>
            <w:shd w:val="clear" w:color="auto" w:fill="auto"/>
            <w:vAlign w:val="center"/>
          </w:tcPr>
          <w:bookmarkEnd w:id="4"/>
          <w:p w14:paraId="6023194B" w14:textId="77777777" w:rsidR="00816EB6" w:rsidRPr="003B69BE" w:rsidRDefault="00816EB6" w:rsidP="00CD4F47">
            <w:pPr>
              <w:spacing w:line="360" w:lineRule="auto"/>
              <w:rPr>
                <w:b/>
                <w:bCs/>
                <w:sz w:val="16"/>
                <w:szCs w:val="16"/>
                <w:lang w:val="uk-UA"/>
              </w:rPr>
            </w:pPr>
            <w:r w:rsidRPr="003B69BE">
              <w:rPr>
                <w:b/>
                <w:bCs/>
                <w:sz w:val="16"/>
                <w:szCs w:val="16"/>
                <w:lang w:val="uk-UA"/>
              </w:rPr>
              <w:t>Network</w:t>
            </w:r>
          </w:p>
        </w:tc>
        <w:tc>
          <w:tcPr>
            <w:tcW w:w="950" w:type="pct"/>
            <w:vMerge w:val="restart"/>
            <w:shd w:val="clear" w:color="auto" w:fill="auto"/>
            <w:vAlign w:val="center"/>
          </w:tcPr>
          <w:p w14:paraId="3D8E4BB5" w14:textId="77777777" w:rsidR="00816EB6" w:rsidRPr="003B69BE" w:rsidRDefault="00816EB6" w:rsidP="00CD4F47">
            <w:pPr>
              <w:spacing w:line="360" w:lineRule="auto"/>
              <w:ind w:firstLine="142"/>
              <w:rPr>
                <w:rFonts w:eastAsia="Calibri"/>
                <w:bCs/>
                <w:sz w:val="16"/>
                <w:szCs w:val="16"/>
              </w:rPr>
            </w:pPr>
            <w:r w:rsidRPr="003B69BE">
              <w:rPr>
                <w:b/>
                <w:bCs/>
                <w:sz w:val="16"/>
                <w:szCs w:val="16"/>
                <w:lang w:val="uk-UA"/>
              </w:rPr>
              <w:t>Parameter</w:t>
            </w:r>
          </w:p>
        </w:tc>
        <w:tc>
          <w:tcPr>
            <w:tcW w:w="3200" w:type="pct"/>
            <w:gridSpan w:val="3"/>
          </w:tcPr>
          <w:p w14:paraId="16FB2317" w14:textId="77777777" w:rsidR="00816EB6" w:rsidRPr="003B69BE" w:rsidRDefault="00816EB6" w:rsidP="00CD4F47">
            <w:pPr>
              <w:spacing w:line="360" w:lineRule="auto"/>
              <w:ind w:firstLine="142"/>
              <w:rPr>
                <w:rFonts w:eastAsia="Calibri"/>
                <w:sz w:val="16"/>
                <w:szCs w:val="16"/>
              </w:rPr>
            </w:pPr>
            <w:r w:rsidRPr="003B69BE">
              <w:rPr>
                <w:b/>
                <w:bCs/>
                <w:sz w:val="16"/>
                <w:szCs w:val="16"/>
                <w:lang w:val="uk-UA"/>
              </w:rPr>
              <w:t>Test dataset</w:t>
            </w:r>
          </w:p>
        </w:tc>
      </w:tr>
      <w:tr w:rsidR="00816EB6" w:rsidRPr="003B69BE" w14:paraId="406FDCF2" w14:textId="77777777" w:rsidTr="00CD4F47">
        <w:trPr>
          <w:trHeight w:val="268"/>
          <w:jc w:val="center"/>
        </w:trPr>
        <w:tc>
          <w:tcPr>
            <w:tcW w:w="750" w:type="pct"/>
            <w:vMerge/>
            <w:shd w:val="clear" w:color="auto" w:fill="auto"/>
          </w:tcPr>
          <w:p w14:paraId="6A537D98" w14:textId="77777777" w:rsidR="00816EB6" w:rsidRPr="003B69BE" w:rsidRDefault="00816EB6" w:rsidP="00CD4F47">
            <w:pPr>
              <w:pStyle w:val="tablecolsubhead"/>
              <w:rPr>
                <w:b w:val="0"/>
                <w:sz w:val="16"/>
                <w:szCs w:val="16"/>
              </w:rPr>
            </w:pPr>
          </w:p>
        </w:tc>
        <w:tc>
          <w:tcPr>
            <w:tcW w:w="950" w:type="pct"/>
            <w:vMerge/>
            <w:shd w:val="clear" w:color="auto" w:fill="auto"/>
          </w:tcPr>
          <w:p w14:paraId="20062C61" w14:textId="77777777" w:rsidR="00816EB6" w:rsidRPr="003B69BE" w:rsidRDefault="00816EB6" w:rsidP="00CD4F47">
            <w:pPr>
              <w:spacing w:line="276" w:lineRule="auto"/>
              <w:rPr>
                <w:rFonts w:eastAsia="Calibri"/>
                <w:sz w:val="16"/>
                <w:szCs w:val="16"/>
              </w:rPr>
            </w:pPr>
          </w:p>
        </w:tc>
        <w:tc>
          <w:tcPr>
            <w:tcW w:w="1100" w:type="pct"/>
          </w:tcPr>
          <w:p w14:paraId="27E137E4" w14:textId="77777777" w:rsidR="00816EB6" w:rsidRPr="003B69BE" w:rsidRDefault="00816EB6" w:rsidP="00CD4F47">
            <w:pPr>
              <w:pStyle w:val="tablecolsubhead"/>
              <w:rPr>
                <w:rFonts w:eastAsia="Calibri"/>
                <w:sz w:val="16"/>
                <w:szCs w:val="16"/>
              </w:rPr>
            </w:pPr>
            <w:r w:rsidRPr="003B69BE">
              <w:t>B-varied</w:t>
            </w:r>
          </w:p>
        </w:tc>
        <w:tc>
          <w:tcPr>
            <w:tcW w:w="1000" w:type="pct"/>
          </w:tcPr>
          <w:p w14:paraId="0629F794" w14:textId="77777777" w:rsidR="00816EB6" w:rsidRPr="003B69BE" w:rsidRDefault="00816EB6" w:rsidP="00CD4F47">
            <w:pPr>
              <w:pStyle w:val="tablecolsubhead"/>
              <w:rPr>
                <w:rFonts w:eastAsia="Calibri"/>
                <w:sz w:val="16"/>
                <w:szCs w:val="16"/>
              </w:rPr>
            </w:pPr>
            <w:r w:rsidRPr="003B69BE">
              <w:t>Fe-varied</w:t>
            </w:r>
          </w:p>
        </w:tc>
        <w:tc>
          <w:tcPr>
            <w:tcW w:w="1050" w:type="pct"/>
          </w:tcPr>
          <w:p w14:paraId="130BA2C3" w14:textId="77777777" w:rsidR="00816EB6" w:rsidRPr="003B69BE" w:rsidRDefault="00816EB6" w:rsidP="00CD4F47">
            <w:pPr>
              <w:pStyle w:val="tablecolsubhead"/>
              <w:rPr>
                <w:rFonts w:eastAsia="Calibri"/>
                <w:sz w:val="16"/>
                <w:szCs w:val="16"/>
              </w:rPr>
            </w:pPr>
            <w:r w:rsidRPr="003B69BE">
              <w:t>All-varied</w:t>
            </w:r>
          </w:p>
        </w:tc>
      </w:tr>
      <w:tr w:rsidR="00816EB6" w:rsidRPr="003B69BE" w14:paraId="0E6EE4CE" w14:textId="77777777" w:rsidTr="00CD4F47">
        <w:trPr>
          <w:trHeight w:val="268"/>
          <w:jc w:val="center"/>
        </w:trPr>
        <w:tc>
          <w:tcPr>
            <w:tcW w:w="750" w:type="pct"/>
            <w:vMerge w:val="restart"/>
            <w:shd w:val="clear" w:color="auto" w:fill="auto"/>
            <w:vAlign w:val="center"/>
          </w:tcPr>
          <w:p w14:paraId="1E7BFC0B" w14:textId="77777777" w:rsidR="00816EB6" w:rsidRPr="003B69BE" w:rsidRDefault="00816EB6" w:rsidP="00CD4F47">
            <w:pPr>
              <w:pStyle w:val="tablecolsubhead"/>
            </w:pPr>
            <w:r w:rsidRPr="003B69BE">
              <w:t>DNN</w:t>
            </w:r>
            <w:r w:rsidRPr="003B69BE">
              <w:rPr>
                <w:vertAlign w:val="subscript"/>
              </w:rPr>
              <w:t>АМ,5</w:t>
            </w:r>
          </w:p>
        </w:tc>
        <w:tc>
          <w:tcPr>
            <w:tcW w:w="950" w:type="pct"/>
            <w:shd w:val="clear" w:color="auto" w:fill="auto"/>
          </w:tcPr>
          <w:p w14:paraId="1580FA74" w14:textId="77777777" w:rsidR="00816EB6" w:rsidRPr="003B69BE" w:rsidRDefault="00816EB6" w:rsidP="00CD4F47">
            <w:pPr>
              <w:pStyle w:val="tablecolsubhead"/>
            </w:pPr>
            <w:r w:rsidRPr="003B69BE">
              <w:t>MSE</w:t>
            </w:r>
          </w:p>
        </w:tc>
        <w:tc>
          <w:tcPr>
            <w:tcW w:w="1100" w:type="pct"/>
          </w:tcPr>
          <w:p w14:paraId="1015006C"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13</w:t>
            </w:r>
          </w:p>
        </w:tc>
        <w:tc>
          <w:tcPr>
            <w:tcW w:w="1000" w:type="pct"/>
          </w:tcPr>
          <w:p w14:paraId="10BDDF44"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15</w:t>
            </w:r>
          </w:p>
        </w:tc>
        <w:tc>
          <w:tcPr>
            <w:tcW w:w="1050" w:type="pct"/>
          </w:tcPr>
          <w:p w14:paraId="5F2AF7BD"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11</w:t>
            </w:r>
          </w:p>
        </w:tc>
      </w:tr>
      <w:tr w:rsidR="00816EB6" w:rsidRPr="003B69BE" w14:paraId="27549E30" w14:textId="77777777" w:rsidTr="00CD4F47">
        <w:trPr>
          <w:trHeight w:val="268"/>
          <w:jc w:val="center"/>
        </w:trPr>
        <w:tc>
          <w:tcPr>
            <w:tcW w:w="750" w:type="pct"/>
            <w:vMerge/>
            <w:shd w:val="clear" w:color="auto" w:fill="auto"/>
            <w:vAlign w:val="center"/>
          </w:tcPr>
          <w:p w14:paraId="4F4C6FD4" w14:textId="77777777" w:rsidR="00816EB6" w:rsidRPr="003B69BE" w:rsidRDefault="00816EB6" w:rsidP="00CD4F47">
            <w:pPr>
              <w:pStyle w:val="tablecolsubhead"/>
            </w:pPr>
          </w:p>
        </w:tc>
        <w:tc>
          <w:tcPr>
            <w:tcW w:w="950" w:type="pct"/>
            <w:shd w:val="clear" w:color="auto" w:fill="auto"/>
          </w:tcPr>
          <w:p w14:paraId="426AEC4F" w14:textId="77777777" w:rsidR="00816EB6" w:rsidRPr="003B69BE" w:rsidRDefault="00816EB6" w:rsidP="00CD4F47">
            <w:pPr>
              <w:pStyle w:val="tablecolsubhead"/>
            </w:pPr>
            <w:r w:rsidRPr="003B69BE">
              <w:t>R</w:t>
            </w:r>
            <w:r w:rsidRPr="003B69BE">
              <w:rPr>
                <w:vertAlign w:val="superscript"/>
              </w:rPr>
              <w:t>2</w:t>
            </w:r>
          </w:p>
        </w:tc>
        <w:tc>
          <w:tcPr>
            <w:tcW w:w="1100" w:type="pct"/>
          </w:tcPr>
          <w:p w14:paraId="1AF879CE"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12</w:t>
            </w:r>
          </w:p>
        </w:tc>
        <w:tc>
          <w:tcPr>
            <w:tcW w:w="1000" w:type="pct"/>
          </w:tcPr>
          <w:p w14:paraId="496584EA"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27</w:t>
            </w:r>
          </w:p>
        </w:tc>
        <w:tc>
          <w:tcPr>
            <w:tcW w:w="1050" w:type="pct"/>
          </w:tcPr>
          <w:p w14:paraId="56A8DDDF"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845</w:t>
            </w:r>
          </w:p>
        </w:tc>
      </w:tr>
      <w:tr w:rsidR="00816EB6" w:rsidRPr="003B69BE" w14:paraId="738FF47B" w14:textId="77777777" w:rsidTr="00CD4F47">
        <w:trPr>
          <w:trHeight w:val="268"/>
          <w:jc w:val="center"/>
        </w:trPr>
        <w:tc>
          <w:tcPr>
            <w:tcW w:w="750" w:type="pct"/>
            <w:vMerge/>
            <w:shd w:val="clear" w:color="auto" w:fill="auto"/>
            <w:vAlign w:val="center"/>
          </w:tcPr>
          <w:p w14:paraId="744559AC" w14:textId="77777777" w:rsidR="00816EB6" w:rsidRPr="003B69BE" w:rsidRDefault="00816EB6" w:rsidP="00CD4F47">
            <w:pPr>
              <w:pStyle w:val="tablecolsubhead"/>
            </w:pPr>
          </w:p>
        </w:tc>
        <w:tc>
          <w:tcPr>
            <w:tcW w:w="950" w:type="pct"/>
            <w:shd w:val="clear" w:color="auto" w:fill="auto"/>
          </w:tcPr>
          <w:p w14:paraId="238E0B34" w14:textId="77777777" w:rsidR="00816EB6" w:rsidRPr="003B69BE" w:rsidRDefault="00816EB6" w:rsidP="00CD4F47">
            <w:pPr>
              <w:pStyle w:val="tablecolsubhead"/>
            </w:pPr>
            <w:r w:rsidRPr="003B69BE">
              <w:t>R</w:t>
            </w:r>
          </w:p>
        </w:tc>
        <w:tc>
          <w:tcPr>
            <w:tcW w:w="1100" w:type="pct"/>
          </w:tcPr>
          <w:p w14:paraId="1B509D23"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56</w:t>
            </w:r>
          </w:p>
        </w:tc>
        <w:tc>
          <w:tcPr>
            <w:tcW w:w="1000" w:type="pct"/>
          </w:tcPr>
          <w:p w14:paraId="7EA919FC"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63</w:t>
            </w:r>
          </w:p>
        </w:tc>
        <w:tc>
          <w:tcPr>
            <w:tcW w:w="1050" w:type="pct"/>
          </w:tcPr>
          <w:p w14:paraId="3856C352"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22</w:t>
            </w:r>
          </w:p>
        </w:tc>
      </w:tr>
      <w:tr w:rsidR="00816EB6" w:rsidRPr="003B69BE" w14:paraId="08D11582" w14:textId="77777777" w:rsidTr="00CD4F47">
        <w:trPr>
          <w:trHeight w:val="268"/>
          <w:jc w:val="center"/>
        </w:trPr>
        <w:tc>
          <w:tcPr>
            <w:tcW w:w="750" w:type="pct"/>
            <w:vMerge w:val="restart"/>
            <w:shd w:val="clear" w:color="auto" w:fill="auto"/>
            <w:vAlign w:val="center"/>
          </w:tcPr>
          <w:p w14:paraId="74A30EC3" w14:textId="77777777" w:rsidR="00816EB6" w:rsidRPr="003B69BE" w:rsidRDefault="00816EB6" w:rsidP="00CD4F47">
            <w:pPr>
              <w:pStyle w:val="tablecolsubhead"/>
            </w:pPr>
            <w:r w:rsidRPr="003B69BE">
              <w:t>DNN</w:t>
            </w:r>
            <w:r w:rsidRPr="003B69BE">
              <w:rPr>
                <w:vertAlign w:val="subscript"/>
              </w:rPr>
              <w:t>АМ</w:t>
            </w:r>
            <w:r w:rsidRPr="003B69BE">
              <w:rPr>
                <w:vertAlign w:val="subscript"/>
                <w:lang w:val="el-GR"/>
              </w:rPr>
              <w:t>,7</w:t>
            </w:r>
          </w:p>
        </w:tc>
        <w:tc>
          <w:tcPr>
            <w:tcW w:w="950" w:type="pct"/>
            <w:shd w:val="clear" w:color="auto" w:fill="auto"/>
          </w:tcPr>
          <w:p w14:paraId="2E7A4740" w14:textId="77777777" w:rsidR="00816EB6" w:rsidRPr="003B69BE" w:rsidRDefault="00816EB6" w:rsidP="00CD4F47">
            <w:pPr>
              <w:pStyle w:val="tablecolsubhead"/>
            </w:pPr>
            <w:r w:rsidRPr="003B69BE">
              <w:t>MSE</w:t>
            </w:r>
          </w:p>
        </w:tc>
        <w:tc>
          <w:tcPr>
            <w:tcW w:w="1100" w:type="pct"/>
          </w:tcPr>
          <w:p w14:paraId="240C3832"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0030</w:t>
            </w:r>
          </w:p>
        </w:tc>
        <w:tc>
          <w:tcPr>
            <w:tcW w:w="1000" w:type="pct"/>
          </w:tcPr>
          <w:p w14:paraId="03D496C2"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0030</w:t>
            </w:r>
          </w:p>
        </w:tc>
        <w:tc>
          <w:tcPr>
            <w:tcW w:w="1050" w:type="pct"/>
          </w:tcPr>
          <w:p w14:paraId="0DA8339F"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0051</w:t>
            </w:r>
          </w:p>
        </w:tc>
      </w:tr>
      <w:tr w:rsidR="00816EB6" w:rsidRPr="003B69BE" w14:paraId="085CCB30" w14:textId="77777777" w:rsidTr="00CD4F47">
        <w:trPr>
          <w:trHeight w:val="268"/>
          <w:jc w:val="center"/>
        </w:trPr>
        <w:tc>
          <w:tcPr>
            <w:tcW w:w="750" w:type="pct"/>
            <w:vMerge/>
            <w:shd w:val="clear" w:color="auto" w:fill="auto"/>
            <w:vAlign w:val="center"/>
          </w:tcPr>
          <w:p w14:paraId="5832DF49" w14:textId="77777777" w:rsidR="00816EB6" w:rsidRPr="003B69BE" w:rsidRDefault="00816EB6" w:rsidP="00CD4F47">
            <w:pPr>
              <w:pStyle w:val="tablecolsubhead"/>
            </w:pPr>
          </w:p>
        </w:tc>
        <w:tc>
          <w:tcPr>
            <w:tcW w:w="950" w:type="pct"/>
            <w:shd w:val="clear" w:color="auto" w:fill="auto"/>
          </w:tcPr>
          <w:p w14:paraId="32ACE32A" w14:textId="77777777" w:rsidR="00816EB6" w:rsidRPr="003B69BE" w:rsidRDefault="00816EB6" w:rsidP="00CD4F47">
            <w:pPr>
              <w:pStyle w:val="tablecolsubhead"/>
            </w:pPr>
            <w:r w:rsidRPr="003B69BE">
              <w:t>R</w:t>
            </w:r>
            <w:r w:rsidRPr="003B69BE">
              <w:rPr>
                <w:vertAlign w:val="superscript"/>
              </w:rPr>
              <w:t>2</w:t>
            </w:r>
          </w:p>
        </w:tc>
        <w:tc>
          <w:tcPr>
            <w:tcW w:w="1100" w:type="pct"/>
          </w:tcPr>
          <w:p w14:paraId="2D938E76"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98</w:t>
            </w:r>
          </w:p>
        </w:tc>
        <w:tc>
          <w:tcPr>
            <w:tcW w:w="1000" w:type="pct"/>
          </w:tcPr>
          <w:p w14:paraId="10CD144B"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97</w:t>
            </w:r>
          </w:p>
        </w:tc>
        <w:tc>
          <w:tcPr>
            <w:tcW w:w="1050" w:type="pct"/>
          </w:tcPr>
          <w:p w14:paraId="26904967"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90</w:t>
            </w:r>
          </w:p>
        </w:tc>
      </w:tr>
      <w:tr w:rsidR="00816EB6" w:rsidRPr="003B69BE" w14:paraId="5CB6703F" w14:textId="77777777" w:rsidTr="00CD4F47">
        <w:trPr>
          <w:trHeight w:val="268"/>
          <w:jc w:val="center"/>
        </w:trPr>
        <w:tc>
          <w:tcPr>
            <w:tcW w:w="750" w:type="pct"/>
            <w:vMerge/>
            <w:shd w:val="clear" w:color="auto" w:fill="auto"/>
            <w:vAlign w:val="center"/>
          </w:tcPr>
          <w:p w14:paraId="6AEBB0F3" w14:textId="77777777" w:rsidR="00816EB6" w:rsidRPr="003B69BE" w:rsidRDefault="00816EB6" w:rsidP="00CD4F47">
            <w:pPr>
              <w:pStyle w:val="tablecolsubhead"/>
            </w:pPr>
          </w:p>
        </w:tc>
        <w:tc>
          <w:tcPr>
            <w:tcW w:w="950" w:type="pct"/>
            <w:shd w:val="clear" w:color="auto" w:fill="auto"/>
          </w:tcPr>
          <w:p w14:paraId="6EF0432D" w14:textId="77777777" w:rsidR="00816EB6" w:rsidRPr="003B69BE" w:rsidRDefault="00816EB6" w:rsidP="00CD4F47">
            <w:pPr>
              <w:pStyle w:val="tablecolsubhead"/>
            </w:pPr>
            <w:r w:rsidRPr="003B69BE">
              <w:t>R</w:t>
            </w:r>
          </w:p>
        </w:tc>
        <w:tc>
          <w:tcPr>
            <w:tcW w:w="1100" w:type="pct"/>
          </w:tcPr>
          <w:p w14:paraId="124DFA94"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9</w:t>
            </w:r>
          </w:p>
        </w:tc>
        <w:tc>
          <w:tcPr>
            <w:tcW w:w="1000" w:type="pct"/>
          </w:tcPr>
          <w:p w14:paraId="5492C287"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99</w:t>
            </w:r>
          </w:p>
        </w:tc>
        <w:tc>
          <w:tcPr>
            <w:tcW w:w="1050" w:type="pct"/>
          </w:tcPr>
          <w:p w14:paraId="1D3D88D1"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95</w:t>
            </w:r>
          </w:p>
        </w:tc>
      </w:tr>
      <w:tr w:rsidR="00816EB6" w:rsidRPr="003B69BE" w14:paraId="221EED2D" w14:textId="77777777" w:rsidTr="00CD4F47">
        <w:trPr>
          <w:trHeight w:val="268"/>
          <w:jc w:val="center"/>
        </w:trPr>
        <w:tc>
          <w:tcPr>
            <w:tcW w:w="750" w:type="pct"/>
            <w:vMerge w:val="restart"/>
            <w:shd w:val="clear" w:color="auto" w:fill="auto"/>
            <w:vAlign w:val="center"/>
          </w:tcPr>
          <w:p w14:paraId="5DFD152D" w14:textId="77777777" w:rsidR="00816EB6" w:rsidRPr="003B69BE" w:rsidRDefault="00816EB6" w:rsidP="00CD4F47">
            <w:pPr>
              <w:pStyle w:val="tablecolsubhead"/>
            </w:pPr>
            <w:r w:rsidRPr="003B69BE">
              <w:t>DNN</w:t>
            </w:r>
            <w:r w:rsidRPr="003B69BE">
              <w:rPr>
                <w:vertAlign w:val="subscript"/>
                <w:lang w:val="el-GR"/>
              </w:rPr>
              <w:t>λ</w:t>
            </w:r>
            <w:r w:rsidRPr="003B69BE">
              <w:rPr>
                <w:vertAlign w:val="subscript"/>
              </w:rPr>
              <w:t>,5</w:t>
            </w:r>
          </w:p>
        </w:tc>
        <w:tc>
          <w:tcPr>
            <w:tcW w:w="950" w:type="pct"/>
            <w:shd w:val="clear" w:color="auto" w:fill="auto"/>
          </w:tcPr>
          <w:p w14:paraId="51223597" w14:textId="77777777" w:rsidR="00816EB6" w:rsidRPr="003B69BE" w:rsidRDefault="00816EB6" w:rsidP="00CD4F47">
            <w:pPr>
              <w:pStyle w:val="tablecolsubhead"/>
            </w:pPr>
            <w:r w:rsidRPr="003B69BE">
              <w:t>MSE</w:t>
            </w:r>
          </w:p>
        </w:tc>
        <w:tc>
          <w:tcPr>
            <w:tcW w:w="1100" w:type="pct"/>
          </w:tcPr>
          <w:p w14:paraId="286EBE52"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52</w:t>
            </w:r>
          </w:p>
        </w:tc>
        <w:tc>
          <w:tcPr>
            <w:tcW w:w="1000" w:type="pct"/>
          </w:tcPr>
          <w:p w14:paraId="3B8808CF"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09</w:t>
            </w:r>
          </w:p>
        </w:tc>
        <w:tc>
          <w:tcPr>
            <w:tcW w:w="1050" w:type="pct"/>
          </w:tcPr>
          <w:p w14:paraId="6CC6CFCD"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19</w:t>
            </w:r>
          </w:p>
        </w:tc>
      </w:tr>
      <w:tr w:rsidR="00816EB6" w:rsidRPr="003B69BE" w14:paraId="533AE236" w14:textId="77777777" w:rsidTr="00CD4F47">
        <w:trPr>
          <w:trHeight w:val="268"/>
          <w:jc w:val="center"/>
        </w:trPr>
        <w:tc>
          <w:tcPr>
            <w:tcW w:w="750" w:type="pct"/>
            <w:vMerge/>
            <w:shd w:val="clear" w:color="auto" w:fill="auto"/>
            <w:vAlign w:val="center"/>
          </w:tcPr>
          <w:p w14:paraId="177D9B03" w14:textId="77777777" w:rsidR="00816EB6" w:rsidRPr="003B69BE" w:rsidRDefault="00816EB6" w:rsidP="00CD4F47">
            <w:pPr>
              <w:pStyle w:val="tablecolsubhead"/>
            </w:pPr>
          </w:p>
        </w:tc>
        <w:tc>
          <w:tcPr>
            <w:tcW w:w="950" w:type="pct"/>
            <w:shd w:val="clear" w:color="auto" w:fill="auto"/>
          </w:tcPr>
          <w:p w14:paraId="48B07664" w14:textId="77777777" w:rsidR="00816EB6" w:rsidRPr="003B69BE" w:rsidRDefault="00816EB6" w:rsidP="00CD4F47">
            <w:pPr>
              <w:pStyle w:val="tablecolsubhead"/>
            </w:pPr>
            <w:r w:rsidRPr="003B69BE">
              <w:t>R</w:t>
            </w:r>
            <w:r w:rsidRPr="003B69BE">
              <w:rPr>
                <w:vertAlign w:val="superscript"/>
              </w:rPr>
              <w:t>2</w:t>
            </w:r>
          </w:p>
        </w:tc>
        <w:tc>
          <w:tcPr>
            <w:tcW w:w="1100" w:type="pct"/>
          </w:tcPr>
          <w:p w14:paraId="34BAABED"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350</w:t>
            </w:r>
          </w:p>
        </w:tc>
        <w:tc>
          <w:tcPr>
            <w:tcW w:w="1000" w:type="pct"/>
          </w:tcPr>
          <w:p w14:paraId="78627584"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874</w:t>
            </w:r>
          </w:p>
        </w:tc>
        <w:tc>
          <w:tcPr>
            <w:tcW w:w="1050" w:type="pct"/>
          </w:tcPr>
          <w:p w14:paraId="744341A9"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611</w:t>
            </w:r>
          </w:p>
        </w:tc>
      </w:tr>
      <w:tr w:rsidR="00816EB6" w:rsidRPr="003B69BE" w14:paraId="02AD4634" w14:textId="77777777" w:rsidTr="00CD4F47">
        <w:trPr>
          <w:trHeight w:val="268"/>
          <w:jc w:val="center"/>
        </w:trPr>
        <w:tc>
          <w:tcPr>
            <w:tcW w:w="750" w:type="pct"/>
            <w:vMerge/>
            <w:shd w:val="clear" w:color="auto" w:fill="auto"/>
            <w:vAlign w:val="center"/>
          </w:tcPr>
          <w:p w14:paraId="1505082A" w14:textId="77777777" w:rsidR="00816EB6" w:rsidRPr="003B69BE" w:rsidRDefault="00816EB6" w:rsidP="00CD4F47">
            <w:pPr>
              <w:pStyle w:val="tablecolsubhead"/>
            </w:pPr>
          </w:p>
        </w:tc>
        <w:tc>
          <w:tcPr>
            <w:tcW w:w="950" w:type="pct"/>
            <w:shd w:val="clear" w:color="auto" w:fill="auto"/>
          </w:tcPr>
          <w:p w14:paraId="7D16DEDD" w14:textId="77777777" w:rsidR="00816EB6" w:rsidRPr="003B69BE" w:rsidRDefault="00816EB6" w:rsidP="00CD4F47">
            <w:pPr>
              <w:pStyle w:val="tablecolsubhead"/>
            </w:pPr>
            <w:r w:rsidRPr="003B69BE">
              <w:t>R</w:t>
            </w:r>
          </w:p>
        </w:tc>
        <w:tc>
          <w:tcPr>
            <w:tcW w:w="1100" w:type="pct"/>
          </w:tcPr>
          <w:p w14:paraId="7170B98C"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670</w:t>
            </w:r>
          </w:p>
        </w:tc>
        <w:tc>
          <w:tcPr>
            <w:tcW w:w="1000" w:type="pct"/>
          </w:tcPr>
          <w:p w14:paraId="0C8B140B"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34</w:t>
            </w:r>
          </w:p>
        </w:tc>
        <w:tc>
          <w:tcPr>
            <w:tcW w:w="1050" w:type="pct"/>
          </w:tcPr>
          <w:p w14:paraId="4E8C97ED"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804</w:t>
            </w:r>
          </w:p>
        </w:tc>
      </w:tr>
      <w:tr w:rsidR="00816EB6" w:rsidRPr="003B69BE" w14:paraId="0F8DA146" w14:textId="77777777" w:rsidTr="00CD4F47">
        <w:trPr>
          <w:trHeight w:val="268"/>
          <w:jc w:val="center"/>
        </w:trPr>
        <w:tc>
          <w:tcPr>
            <w:tcW w:w="750" w:type="pct"/>
            <w:vMerge w:val="restart"/>
            <w:shd w:val="clear" w:color="auto" w:fill="auto"/>
            <w:vAlign w:val="center"/>
          </w:tcPr>
          <w:p w14:paraId="4C6AE9F8" w14:textId="77777777" w:rsidR="00816EB6" w:rsidRPr="003B69BE" w:rsidRDefault="00816EB6" w:rsidP="00CD4F47">
            <w:pPr>
              <w:pStyle w:val="tablecolsubhead"/>
            </w:pPr>
            <w:r w:rsidRPr="003B69BE">
              <w:t>DNN</w:t>
            </w:r>
            <w:r w:rsidRPr="003B69BE">
              <w:rPr>
                <w:vertAlign w:val="subscript"/>
              </w:rPr>
              <w:t>λ</w:t>
            </w:r>
            <w:r w:rsidRPr="003B69BE">
              <w:rPr>
                <w:vertAlign w:val="subscript"/>
                <w:lang w:val="el-GR"/>
              </w:rPr>
              <w:t>,7</w:t>
            </w:r>
          </w:p>
        </w:tc>
        <w:tc>
          <w:tcPr>
            <w:tcW w:w="950" w:type="pct"/>
            <w:shd w:val="clear" w:color="auto" w:fill="auto"/>
          </w:tcPr>
          <w:p w14:paraId="3C9EA7F6" w14:textId="77777777" w:rsidR="00816EB6" w:rsidRPr="003B69BE" w:rsidRDefault="00816EB6" w:rsidP="00CD4F47">
            <w:pPr>
              <w:pStyle w:val="tablecolsubhead"/>
            </w:pPr>
            <w:r w:rsidRPr="003B69BE">
              <w:t>MSE</w:t>
            </w:r>
          </w:p>
        </w:tc>
        <w:tc>
          <w:tcPr>
            <w:tcW w:w="1100" w:type="pct"/>
          </w:tcPr>
          <w:p w14:paraId="2D9E632F"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19</w:t>
            </w:r>
          </w:p>
        </w:tc>
        <w:tc>
          <w:tcPr>
            <w:tcW w:w="1000" w:type="pct"/>
          </w:tcPr>
          <w:p w14:paraId="304FBB3F"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09</w:t>
            </w:r>
          </w:p>
        </w:tc>
        <w:tc>
          <w:tcPr>
            <w:tcW w:w="1050" w:type="pct"/>
          </w:tcPr>
          <w:p w14:paraId="7DCF2A10"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11</w:t>
            </w:r>
          </w:p>
        </w:tc>
      </w:tr>
      <w:tr w:rsidR="00816EB6" w:rsidRPr="003B69BE" w14:paraId="465A65A4" w14:textId="77777777" w:rsidTr="00CD4F47">
        <w:trPr>
          <w:trHeight w:val="268"/>
          <w:jc w:val="center"/>
        </w:trPr>
        <w:tc>
          <w:tcPr>
            <w:tcW w:w="750" w:type="pct"/>
            <w:vMerge/>
            <w:shd w:val="clear" w:color="auto" w:fill="auto"/>
          </w:tcPr>
          <w:p w14:paraId="4770BED7" w14:textId="77777777" w:rsidR="00816EB6" w:rsidRPr="003B69BE" w:rsidRDefault="00816EB6" w:rsidP="00CD4F47">
            <w:pPr>
              <w:pStyle w:val="tablecolsubhead"/>
            </w:pPr>
          </w:p>
        </w:tc>
        <w:tc>
          <w:tcPr>
            <w:tcW w:w="950" w:type="pct"/>
            <w:shd w:val="clear" w:color="auto" w:fill="auto"/>
          </w:tcPr>
          <w:p w14:paraId="4B5611BA" w14:textId="77777777" w:rsidR="00816EB6" w:rsidRPr="003B69BE" w:rsidRDefault="00816EB6" w:rsidP="00CD4F47">
            <w:pPr>
              <w:pStyle w:val="tablecolsubhead"/>
            </w:pPr>
            <w:r w:rsidRPr="003B69BE">
              <w:t>R</w:t>
            </w:r>
            <w:r w:rsidRPr="003B69BE">
              <w:rPr>
                <w:vertAlign w:val="superscript"/>
              </w:rPr>
              <w:t>2</w:t>
            </w:r>
          </w:p>
        </w:tc>
        <w:tc>
          <w:tcPr>
            <w:tcW w:w="1100" w:type="pct"/>
          </w:tcPr>
          <w:p w14:paraId="3FF2DB52"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652</w:t>
            </w:r>
          </w:p>
        </w:tc>
        <w:tc>
          <w:tcPr>
            <w:tcW w:w="1000" w:type="pct"/>
          </w:tcPr>
          <w:p w14:paraId="62D4AEF4"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785</w:t>
            </w:r>
          </w:p>
        </w:tc>
        <w:tc>
          <w:tcPr>
            <w:tcW w:w="1050" w:type="pct"/>
          </w:tcPr>
          <w:p w14:paraId="1448C280"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638</w:t>
            </w:r>
          </w:p>
        </w:tc>
      </w:tr>
      <w:tr w:rsidR="00816EB6" w:rsidRPr="003B69BE" w14:paraId="7BB7F795" w14:textId="77777777" w:rsidTr="00CD4F47">
        <w:trPr>
          <w:trHeight w:val="268"/>
          <w:jc w:val="center"/>
        </w:trPr>
        <w:tc>
          <w:tcPr>
            <w:tcW w:w="750" w:type="pct"/>
            <w:vMerge/>
            <w:shd w:val="clear" w:color="auto" w:fill="auto"/>
          </w:tcPr>
          <w:p w14:paraId="14FA26D0" w14:textId="77777777" w:rsidR="00816EB6" w:rsidRPr="003B69BE" w:rsidRDefault="00816EB6" w:rsidP="00CD4F47">
            <w:pPr>
              <w:pStyle w:val="tablecolsubhead"/>
            </w:pPr>
          </w:p>
        </w:tc>
        <w:tc>
          <w:tcPr>
            <w:tcW w:w="950" w:type="pct"/>
            <w:shd w:val="clear" w:color="auto" w:fill="auto"/>
          </w:tcPr>
          <w:p w14:paraId="5BAFB20F" w14:textId="77777777" w:rsidR="00816EB6" w:rsidRPr="003B69BE" w:rsidRDefault="00816EB6" w:rsidP="00CD4F47">
            <w:pPr>
              <w:pStyle w:val="tablecolsubhead"/>
            </w:pPr>
            <w:r w:rsidRPr="003B69BE">
              <w:t>R</w:t>
            </w:r>
          </w:p>
        </w:tc>
        <w:tc>
          <w:tcPr>
            <w:tcW w:w="1100" w:type="pct"/>
          </w:tcPr>
          <w:p w14:paraId="7E4EC1A3"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825</w:t>
            </w:r>
          </w:p>
        </w:tc>
        <w:tc>
          <w:tcPr>
            <w:tcW w:w="1000" w:type="pct"/>
          </w:tcPr>
          <w:p w14:paraId="2E678267"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892</w:t>
            </w:r>
          </w:p>
        </w:tc>
        <w:tc>
          <w:tcPr>
            <w:tcW w:w="1050" w:type="pct"/>
          </w:tcPr>
          <w:p w14:paraId="54026A61"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818</w:t>
            </w:r>
          </w:p>
        </w:tc>
      </w:tr>
    </w:tbl>
    <w:p w14:paraId="5BA201FE" w14:textId="69717697" w:rsidR="00816EB6" w:rsidRPr="003B69BE" w:rsidRDefault="00816EB6" w:rsidP="00816EB6">
      <w:pPr>
        <w:pStyle w:val="a3"/>
      </w:pPr>
    </w:p>
    <w:p w14:paraId="5DD349AD" w14:textId="6C55B203" w:rsidR="00EA6817" w:rsidRPr="003B69BE" w:rsidRDefault="00EA6817" w:rsidP="00EA6817">
      <w:pPr>
        <w:pStyle w:val="a3"/>
        <w:rPr>
          <w:lang w:val="uk-UA"/>
        </w:rPr>
      </w:pPr>
      <w:r w:rsidRPr="003B69BE">
        <w:rPr>
          <w:lang w:val="en-US"/>
        </w:rPr>
        <w:t xml:space="preserve">Note that both for the training </w:t>
      </w:r>
      <w:r w:rsidR="00F56F3B" w:rsidRPr="003B69BE">
        <w:rPr>
          <w:lang w:val="en-US"/>
        </w:rPr>
        <w:t>data</w:t>
      </w:r>
      <w:r w:rsidRPr="003B69BE">
        <w:rPr>
          <w:lang w:val="en-US"/>
        </w:rPr>
        <w:t xml:space="preserve">set and for the test </w:t>
      </w:r>
      <w:r w:rsidR="00F56F3B" w:rsidRPr="003B69BE">
        <w:rPr>
          <w:lang w:val="en-US"/>
        </w:rPr>
        <w:t>data</w:t>
      </w:r>
      <w:r w:rsidRPr="003B69BE">
        <w:rPr>
          <w:lang w:val="en-US"/>
        </w:rPr>
        <w:t>sets, the best results are observed for DNN</w:t>
      </w:r>
      <w:r w:rsidRPr="003B69BE">
        <w:rPr>
          <w:vertAlign w:val="subscript"/>
          <w:lang w:val="en-US"/>
        </w:rPr>
        <w:t>AM,7</w:t>
      </w:r>
      <w:r w:rsidRPr="003B69BE">
        <w:rPr>
          <w:lang w:val="en-US"/>
        </w:rPr>
        <w:t xml:space="preserve">, and taking into account of </w:t>
      </w:r>
      <w:r w:rsidRPr="003B69BE">
        <w:rPr>
          <w:position w:val="-10"/>
          <w:lang w:val="en-US"/>
        </w:rPr>
        <w:object w:dxaOrig="440" w:dyaOrig="300" w14:anchorId="1BA8D000">
          <v:shape id="_x0000_i1079" type="#_x0000_t75" style="width:21.8pt;height:15.2pt" o:ole="">
            <v:imagedata r:id="rId120" o:title=""/>
          </v:shape>
          <o:OLEObject Type="Embed" ProgID="Equation.DSMT4" ShapeID="_x0000_i1079" DrawAspect="Content" ObjectID="_1723916780" r:id="rId121"/>
        </w:object>
      </w:r>
      <w:r w:rsidRPr="003B69BE">
        <w:rPr>
          <w:lang w:val="en-US"/>
        </w:rPr>
        <w:t xml:space="preserve">and </w:t>
      </w:r>
      <w:r w:rsidRPr="003B69BE">
        <w:rPr>
          <w:position w:val="-6"/>
          <w:lang w:val="en-US"/>
        </w:rPr>
        <w:object w:dxaOrig="420" w:dyaOrig="240" w14:anchorId="36405A41">
          <v:shape id="_x0000_i1080" type="#_x0000_t75" style="width:20.8pt;height:12.15pt" o:ole="">
            <v:imagedata r:id="rId122" o:title=""/>
          </v:shape>
          <o:OLEObject Type="Embed" ProgID="Equation.DSMT4" ShapeID="_x0000_i1080" DrawAspect="Content" ObjectID="_1723916781" r:id="rId123"/>
        </w:object>
      </w:r>
      <w:r w:rsidRPr="003B69BE">
        <w:rPr>
          <w:lang w:val="en-US"/>
        </w:rPr>
        <w:t>increases the prediction accuracy. The level of improvement for the "monochromatic" network can be significantly higher: e.g., MSE decreased by more than by 40% for All-varied set, and by 2.7 times for the B-varied set.</w:t>
      </w:r>
    </w:p>
    <w:p w14:paraId="40DF5BFE" w14:textId="77777777" w:rsidR="00EA6817" w:rsidRPr="003B69BE" w:rsidRDefault="00EA6817" w:rsidP="00816EB6">
      <w:pPr>
        <w:pStyle w:val="a3"/>
        <w:rPr>
          <w:lang w:val="uk-UA"/>
        </w:rPr>
      </w:pPr>
    </w:p>
    <w:p w14:paraId="713358A5" w14:textId="5F0C4720" w:rsidR="00314530" w:rsidRPr="003B69BE" w:rsidRDefault="007E3A85" w:rsidP="00816EB6">
      <w:pPr>
        <w:pStyle w:val="a3"/>
        <w:ind w:firstLine="0"/>
      </w:pPr>
      <w:r w:rsidRPr="003B69BE">
        <w:rPr>
          <w:noProof/>
          <w:lang w:val="en-US" w:eastAsia="en-US"/>
        </w:rPr>
        <w:drawing>
          <wp:inline distT="0" distB="0" distL="0" distR="0" wp14:anchorId="251EED44" wp14:editId="601D4C7D">
            <wp:extent cx="1507490" cy="1163955"/>
            <wp:effectExtent l="0" t="0" r="0" b="0"/>
            <wp:docPr id="58"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r w:rsidRPr="003B69BE">
        <w:rPr>
          <w:noProof/>
          <w:lang w:val="en-US" w:eastAsia="en-US"/>
        </w:rPr>
        <w:drawing>
          <wp:inline distT="0" distB="0" distL="0" distR="0" wp14:anchorId="2E810FEA" wp14:editId="2DFC2145">
            <wp:extent cx="1507490" cy="1163955"/>
            <wp:effectExtent l="0" t="0" r="0" b="0"/>
            <wp:docPr id="5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r w:rsidRPr="003B69BE">
        <w:rPr>
          <w:noProof/>
          <w:lang w:val="en-US" w:eastAsia="en-US"/>
        </w:rPr>
        <w:drawing>
          <wp:inline distT="0" distB="0" distL="0" distR="0" wp14:anchorId="284C3F0E" wp14:editId="72A7ECFC">
            <wp:extent cx="1507490" cy="1163955"/>
            <wp:effectExtent l="0" t="0" r="0" b="0"/>
            <wp:docPr id="6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r w:rsidRPr="003B69BE">
        <w:rPr>
          <w:noProof/>
          <w:lang w:val="en-US" w:eastAsia="en-US"/>
        </w:rPr>
        <w:drawing>
          <wp:inline distT="0" distB="0" distL="0" distR="0" wp14:anchorId="101BB4A9" wp14:editId="60DA9C29">
            <wp:extent cx="1507490" cy="1163955"/>
            <wp:effectExtent l="0" t="0" r="0" b="0"/>
            <wp:docPr id="6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p>
    <w:p w14:paraId="59DC96F2" w14:textId="77777777" w:rsidR="003C1A67" w:rsidRPr="003B69BE" w:rsidRDefault="004F0D21" w:rsidP="003C1A67">
      <w:pPr>
        <w:pStyle w:val="figurecaption"/>
        <w:ind w:left="0" w:firstLine="0"/>
      </w:pPr>
      <w:r w:rsidRPr="003B69BE">
        <w:t>Iron concentrations are plotted against those generated by DNN</w:t>
      </w:r>
      <w:r w:rsidRPr="003B69BE">
        <w:rPr>
          <w:vertAlign w:val="subscript"/>
        </w:rPr>
        <w:t xml:space="preserve">АМ,7 </w:t>
      </w:r>
      <w:r w:rsidRPr="003B69BE">
        <w:t>on B-varied (a), Fe-varied (b), All-varied (c), and full (F) datasets. The black dashed lines are the identify lines servings as the references</w:t>
      </w:r>
      <w:r w:rsidR="003C1A67" w:rsidRPr="003B69BE">
        <w:t>.</w:t>
      </w:r>
    </w:p>
    <w:p w14:paraId="7E97960E" w14:textId="49B19CD1" w:rsidR="00E4527E" w:rsidRPr="003B69BE" w:rsidRDefault="007E3A85" w:rsidP="000F4D65">
      <w:pPr>
        <w:pStyle w:val="a3"/>
        <w:ind w:firstLine="0"/>
        <w:jc w:val="left"/>
      </w:pPr>
      <w:r w:rsidRPr="003B69BE">
        <w:rPr>
          <w:noProof/>
          <w:lang w:val="en-US" w:eastAsia="en-US"/>
        </w:rPr>
        <w:drawing>
          <wp:inline distT="0" distB="0" distL="0" distR="0" wp14:anchorId="11EE7031" wp14:editId="5C732DD1">
            <wp:extent cx="1507490" cy="1163955"/>
            <wp:effectExtent l="0" t="0" r="0" b="0"/>
            <wp:docPr id="6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r w:rsidRPr="003B69BE">
        <w:rPr>
          <w:noProof/>
          <w:lang w:val="en-US" w:eastAsia="en-US"/>
        </w:rPr>
        <w:drawing>
          <wp:inline distT="0" distB="0" distL="0" distR="0" wp14:anchorId="0352D581" wp14:editId="0F5981F6">
            <wp:extent cx="1507490" cy="1163955"/>
            <wp:effectExtent l="0" t="0" r="0" b="0"/>
            <wp:docPr id="6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r w:rsidRPr="003B69BE">
        <w:rPr>
          <w:noProof/>
          <w:lang w:val="en-US" w:eastAsia="en-US"/>
        </w:rPr>
        <w:drawing>
          <wp:inline distT="0" distB="0" distL="0" distR="0" wp14:anchorId="1BD57734" wp14:editId="765C6F72">
            <wp:extent cx="1507490" cy="1163955"/>
            <wp:effectExtent l="0" t="0" r="0" b="0"/>
            <wp:docPr id="64"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r w:rsidRPr="003B69BE">
        <w:rPr>
          <w:noProof/>
          <w:lang w:val="en-US" w:eastAsia="en-US"/>
        </w:rPr>
        <w:drawing>
          <wp:inline distT="0" distB="0" distL="0" distR="0" wp14:anchorId="674AC85A" wp14:editId="5812DA02">
            <wp:extent cx="1507490" cy="1163955"/>
            <wp:effectExtent l="0" t="0" r="0" b="0"/>
            <wp:docPr id="65"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p>
    <w:p w14:paraId="1864969E" w14:textId="77777777" w:rsidR="00B25A45" w:rsidRPr="003B69BE" w:rsidRDefault="00B25A45" w:rsidP="00B25A45">
      <w:pPr>
        <w:pStyle w:val="figurecaption"/>
        <w:ind w:left="0" w:firstLine="0"/>
      </w:pPr>
      <w:r w:rsidRPr="003B69BE">
        <w:t>Iron concentrations are plotted against those generated by DNN</w:t>
      </w:r>
      <w:r w:rsidRPr="003B69BE">
        <w:rPr>
          <w:vertAlign w:val="subscript"/>
          <w:lang w:val="el-GR"/>
        </w:rPr>
        <w:t>λ</w:t>
      </w:r>
      <w:r w:rsidRPr="003B69BE">
        <w:rPr>
          <w:vertAlign w:val="subscript"/>
        </w:rPr>
        <w:t xml:space="preserve">,5 </w:t>
      </w:r>
      <w:r w:rsidRPr="003B69BE">
        <w:t>on B-varied (a), Fe-varied (b), All-varied (c), and full (F) datasets. The black dashed lines are the identify lines servings as the references.</w:t>
      </w:r>
    </w:p>
    <w:p w14:paraId="3242FEB4" w14:textId="0BAB4874" w:rsidR="00F842DE" w:rsidRPr="003B69BE" w:rsidRDefault="00F842DE" w:rsidP="00036E44">
      <w:pPr>
        <w:pStyle w:val="a3"/>
        <w:spacing w:after="0"/>
        <w:rPr>
          <w:lang w:val="en-US"/>
        </w:rPr>
      </w:pPr>
      <w:r w:rsidRPr="003B69BE">
        <w:rPr>
          <w:lang w:val="en-US"/>
        </w:rPr>
        <w:t>Despite</w:t>
      </w:r>
      <w:r w:rsidR="009E2E12" w:rsidRPr="003B69BE">
        <w:rPr>
          <w:lang w:val="en-US"/>
        </w:rPr>
        <w:t xml:space="preserve"> the fact</w:t>
      </w:r>
      <w:r w:rsidRPr="003B69BE">
        <w:rPr>
          <w:lang w:val="en-US"/>
        </w:rPr>
        <w:t xml:space="preserve"> that the DNN</w:t>
      </w:r>
      <w:r w:rsidRPr="003B69BE">
        <w:rPr>
          <w:vertAlign w:val="subscript"/>
          <w:lang w:val="en-US"/>
        </w:rPr>
        <w:t xml:space="preserve">AM,5 </w:t>
      </w:r>
      <w:r w:rsidRPr="003B69BE">
        <w:rPr>
          <w:lang w:val="en-US"/>
        </w:rPr>
        <w:t>training results were worse than for both DNN</w:t>
      </w:r>
      <w:r w:rsidRPr="003B69BE">
        <w:rPr>
          <w:vertAlign w:val="subscript"/>
          <w:lang w:val="en-US"/>
        </w:rPr>
        <w:t xml:space="preserve">λ </w:t>
      </w:r>
      <w:r w:rsidRPr="003B69BE">
        <w:rPr>
          <w:lang w:val="en-US"/>
        </w:rPr>
        <w:t xml:space="preserve">networks, its predictions when working with unfamiliar data were better in most cases. It is also interesting that when the network is faced with unfamiliar doping level values, the predictive performance is even worse than when working with samples for which </w:t>
      </w:r>
      <w:r w:rsidR="005F1238" w:rsidRPr="003B69BE">
        <w:rPr>
          <w:position w:val="-12"/>
          <w:lang w:val="en-US"/>
        </w:rPr>
        <w:object w:dxaOrig="260" w:dyaOrig="320" w14:anchorId="3DFDEF6C">
          <v:shape id="_x0000_i1081" type="#_x0000_t75" style="width:12.7pt;height:15.7pt" o:ole="">
            <v:imagedata r:id="rId132" o:title=""/>
          </v:shape>
          <o:OLEObject Type="Embed" ProgID="Equation.DSMT4" ShapeID="_x0000_i1081" DrawAspect="Content" ObjectID="_1723916782" r:id="rId133"/>
        </w:object>
      </w:r>
      <w:r w:rsidRPr="003B69BE">
        <w:rPr>
          <w:lang w:val="en-US"/>
        </w:rPr>
        <w:t xml:space="preserve">, </w:t>
      </w:r>
      <w:r w:rsidR="005F1238" w:rsidRPr="003B69BE">
        <w:rPr>
          <w:position w:val="-10"/>
          <w:lang w:val="en-US"/>
        </w:rPr>
        <w:object w:dxaOrig="320" w:dyaOrig="300" w14:anchorId="51D6E67D">
          <v:shape id="_x0000_i1082" type="#_x0000_t75" style="width:15.7pt;height:15.2pt" o:ole="">
            <v:imagedata r:id="rId134" o:title=""/>
          </v:shape>
          <o:OLEObject Type="Embed" ProgID="Equation.DSMT4" ShapeID="_x0000_i1082" DrawAspect="Content" ObjectID="_1723916783" r:id="rId135"/>
        </w:object>
      </w:r>
      <w:r w:rsidRPr="003B69BE">
        <w:rPr>
          <w:lang w:val="en-US"/>
        </w:rPr>
        <w:t xml:space="preserve">and </w:t>
      </w:r>
      <w:r w:rsidRPr="003B69BE">
        <w:rPr>
          <w:i/>
          <w:iCs/>
          <w:lang w:val="en-US"/>
        </w:rPr>
        <w:t>Τ</w:t>
      </w:r>
      <w:r w:rsidRPr="003B69BE">
        <w:rPr>
          <w:lang w:val="en-US"/>
        </w:rPr>
        <w:t xml:space="preserve"> values were not used during training. This indicates the importance of training such networks using</w:t>
      </w:r>
      <w:r w:rsidR="009E2E12" w:rsidRPr="003B69BE">
        <w:rPr>
          <w:lang w:val="en-US"/>
        </w:rPr>
        <w:t xml:space="preserve"> the </w:t>
      </w:r>
      <w:r w:rsidRPr="003B69BE">
        <w:rPr>
          <w:lang w:val="en-US"/>
        </w:rPr>
        <w:t>doping concentrations that are expected in further evaluation activities. A similar feature was discovered earlier in the development of networks that use the imperfection factor for iron concentration evaluation [</w:t>
      </w:r>
      <w:r w:rsidR="00613C39">
        <w:rPr>
          <w:lang w:val="en-US"/>
        </w:rPr>
        <w:t>1</w:t>
      </w:r>
      <w:r w:rsidR="009A5808">
        <w:rPr>
          <w:lang w:val="en-US"/>
        </w:rPr>
        <w:t>3</w:t>
      </w:r>
      <w:r w:rsidRPr="003B69BE">
        <w:rPr>
          <w:lang w:val="en-US"/>
        </w:rPr>
        <w:t>]. The reason is a decisive impact of the doping degree on the Fermi level position, and as a result on the ratio of concentrations of various iron-containing defects.</w:t>
      </w:r>
    </w:p>
    <w:p w14:paraId="4F320200" w14:textId="5817FA0B" w:rsidR="00F842DE" w:rsidRPr="003B69BE" w:rsidRDefault="00F842DE" w:rsidP="00E0470A">
      <w:pPr>
        <w:spacing w:after="120" w:line="228" w:lineRule="auto"/>
        <w:ind w:firstLine="284"/>
        <w:jc w:val="both"/>
      </w:pPr>
      <w:r w:rsidRPr="003B69BE">
        <w:t xml:space="preserve">On the other hand, the Fe-varied set is probably the closest to the real situation, which involves </w:t>
      </w:r>
      <w:r w:rsidR="00337C3C" w:rsidRPr="003B69BE">
        <w:t xml:space="preserve">the </w:t>
      </w:r>
      <w:r w:rsidRPr="003B69BE">
        <w:t xml:space="preserve">possibility of training the network for structures with well-defined parameters and </w:t>
      </w:r>
      <w:r w:rsidR="00811954" w:rsidRPr="003B69BE">
        <w:t>IVC</w:t>
      </w:r>
      <w:r w:rsidRPr="003B69BE">
        <w:t xml:space="preserve">s measured under standard conditions. As the obtained results show, all considered networks are very effective in estimating an </w:t>
      </w:r>
      <w:r w:rsidR="005F1238" w:rsidRPr="003B69BE">
        <w:t>iron concentration deviation</w:t>
      </w:r>
      <w:r w:rsidRPr="003B69BE">
        <w:t xml:space="preserve"> from standard values. In particular, the values of the coefficients of determination and correlation are close to 0.99 for the Fe-varied test set.</w:t>
      </w:r>
    </w:p>
    <w:p w14:paraId="4C83A632" w14:textId="6D15AEE3" w:rsidR="00F842DE" w:rsidRPr="003B69BE" w:rsidRDefault="00F842DE" w:rsidP="00E0470A">
      <w:pPr>
        <w:spacing w:after="120" w:line="228" w:lineRule="auto"/>
        <w:ind w:firstLine="284"/>
        <w:jc w:val="both"/>
      </w:pPr>
      <w:r w:rsidRPr="003B69BE">
        <w:t xml:space="preserve">Increasing </w:t>
      </w:r>
      <w:r w:rsidR="001D6667" w:rsidRPr="003B69BE">
        <w:t xml:space="preserve">the number of </w:t>
      </w:r>
      <w:r w:rsidR="00F90E13" w:rsidRPr="003B69BE">
        <w:t>values</w:t>
      </w:r>
      <w:r w:rsidR="001D6667" w:rsidRPr="003B69BE">
        <w:t xml:space="preserve"> in the dataset for </w:t>
      </w:r>
      <w:r w:rsidRPr="003B69BE">
        <w:t>the network training (using the full dataset instead of the training dataset during training, see Table 3</w:t>
      </w:r>
      <w:r w:rsidR="00F90E13" w:rsidRPr="003B69BE">
        <w:t xml:space="preserve">, </w:t>
      </w:r>
      <w:r w:rsidRPr="003B69BE">
        <w:t>Fig. 2d</w:t>
      </w:r>
      <w:r w:rsidR="00F90E13" w:rsidRPr="003B69BE">
        <w:t>,</w:t>
      </w:r>
      <w:r w:rsidRPr="003B69BE">
        <w:t xml:space="preserve"> and Fig. 3d) significantly improves the predictive properties only for DNN</w:t>
      </w:r>
      <w:r w:rsidRPr="003B69BE">
        <w:rPr>
          <w:vertAlign w:val="subscript"/>
        </w:rPr>
        <w:t>AM,5</w:t>
      </w:r>
      <w:r w:rsidRPr="003B69BE">
        <w:t>, i.</w:t>
      </w:r>
      <w:r w:rsidR="00E0470A" w:rsidRPr="003B69BE">
        <w:t>e</w:t>
      </w:r>
      <w:r w:rsidRPr="003B69BE">
        <w:t xml:space="preserve">., the network with the worst performance for </w:t>
      </w:r>
      <w:r w:rsidR="00337C3C" w:rsidRPr="003B69BE">
        <w:t xml:space="preserve">the </w:t>
      </w:r>
      <w:r w:rsidRPr="003B69BE">
        <w:t>training dataset. For DNN</w:t>
      </w:r>
      <w:r w:rsidRPr="003B69BE">
        <w:rPr>
          <w:vertAlign w:val="subscript"/>
        </w:rPr>
        <w:t xml:space="preserve">λ,7 </w:t>
      </w:r>
      <w:r w:rsidRPr="003B69BE">
        <w:t>and DNN</w:t>
      </w:r>
      <w:r w:rsidRPr="003B69BE">
        <w:rPr>
          <w:vertAlign w:val="subscript"/>
        </w:rPr>
        <w:t>λ,5</w:t>
      </w:r>
      <w:r w:rsidRPr="003B69BE">
        <w:t xml:space="preserve">, the MSE reduction is </w:t>
      </w:r>
      <w:r w:rsidR="000F4EA0" w:rsidRPr="003B69BE">
        <w:t>commensurate with the error</w:t>
      </w:r>
      <w:r w:rsidRPr="003B69BE">
        <w:t xml:space="preserve">, </w:t>
      </w:r>
      <w:r w:rsidR="0056467C" w:rsidRPr="003B69BE">
        <w:t xml:space="preserve">and </w:t>
      </w:r>
      <w:r w:rsidR="00337C3C" w:rsidRPr="003B69BE">
        <w:t>was</w:t>
      </w:r>
      <w:r w:rsidRPr="003B69BE">
        <w:t xml:space="preserve"> not detected </w:t>
      </w:r>
      <w:r w:rsidR="0056467C" w:rsidRPr="003B69BE">
        <w:t>for DNN</w:t>
      </w:r>
      <w:r w:rsidR="0056467C" w:rsidRPr="003B69BE">
        <w:rPr>
          <w:vertAlign w:val="subscript"/>
        </w:rPr>
        <w:t xml:space="preserve">AM,7 </w:t>
      </w:r>
      <w:r w:rsidRPr="003B69BE">
        <w:t>at all.</w:t>
      </w:r>
      <w:r w:rsidR="00F90E13" w:rsidRPr="003B69BE">
        <w:t xml:space="preserve"> </w:t>
      </w:r>
    </w:p>
    <w:p w14:paraId="718BB117" w14:textId="49726C25" w:rsidR="00F842DE" w:rsidRPr="003B69BE" w:rsidRDefault="00F842DE" w:rsidP="00E0470A">
      <w:pPr>
        <w:spacing w:after="120" w:line="228" w:lineRule="auto"/>
        <w:ind w:firstLine="284"/>
        <w:jc w:val="both"/>
      </w:pPr>
      <w:r w:rsidRPr="003B69BE">
        <w:t xml:space="preserve">The ability of DNNs to predict an iron concentration in real silicon SCs was tested as well. The samples used in the experiment were </w:t>
      </w:r>
      <w:r w:rsidR="005F1238" w:rsidRPr="003B69BE">
        <w:rPr>
          <w:position w:val="-10"/>
        </w:rPr>
        <w:object w:dxaOrig="1340" w:dyaOrig="320" w14:anchorId="3C552499">
          <v:shape id="_x0000_i1083" type="#_x0000_t75" style="width:65.9pt;height:15.7pt" o:ole="">
            <v:imagedata r:id="rId136" o:title=""/>
          </v:shape>
          <o:OLEObject Type="Embed" ProgID="Equation.DSMT4" ShapeID="_x0000_i1083" DrawAspect="Content" ObjectID="_1723916784" r:id="rId137"/>
        </w:object>
      </w:r>
      <w:r w:rsidRPr="003B69BE">
        <w:t xml:space="preserve"> structures fabricated from </w:t>
      </w:r>
      <w:r w:rsidRPr="003B69BE">
        <w:rPr>
          <w:i/>
          <w:iCs/>
        </w:rPr>
        <w:t>p</w:t>
      </w:r>
      <w:r w:rsidRPr="003B69BE">
        <w:t xml:space="preserve">-type boron doped Czochralski silicon wafer with [100] orientation and </w:t>
      </w:r>
      <w:r w:rsidR="00016573" w:rsidRPr="003B69BE">
        <w:t xml:space="preserve">the </w:t>
      </w:r>
      <w:r w:rsidRPr="003B69BE">
        <w:t xml:space="preserve">resistivity of </w:t>
      </w:r>
      <w:r w:rsidR="00016573" w:rsidRPr="003B69BE">
        <w:rPr>
          <w:position w:val="-10"/>
        </w:rPr>
        <w:object w:dxaOrig="820" w:dyaOrig="279" w14:anchorId="2969DD98">
          <v:shape id="_x0000_i1084" type="#_x0000_t75" style="width:41.05pt;height:14.2pt" o:ole="">
            <v:imagedata r:id="rId138" o:title=""/>
          </v:shape>
          <o:OLEObject Type="Embed" ProgID="Equation.DSMT4" ShapeID="_x0000_i1084" DrawAspect="Content" ObjectID="_1723916785" r:id="rId139"/>
        </w:object>
      </w:r>
      <w:r w:rsidRPr="003B69BE">
        <w:t>(</w:t>
      </w:r>
      <w:r w:rsidR="00016573" w:rsidRPr="003B69BE">
        <w:rPr>
          <w:position w:val="-10"/>
        </w:rPr>
        <w:object w:dxaOrig="1160" w:dyaOrig="320" w14:anchorId="5D66EC27">
          <v:shape id="_x0000_i1085" type="#_x0000_t75" style="width:57.8pt;height:15.7pt" o:ole="">
            <v:imagedata r:id="rId140" o:title=""/>
          </v:shape>
          <o:OLEObject Type="Embed" ProgID="Equation.DSMT4" ShapeID="_x0000_i1085" DrawAspect="Content" ObjectID="_1723916786" r:id="rId141"/>
        </w:object>
      </w:r>
      <w:r w:rsidR="00016573" w:rsidRPr="003B69BE">
        <w:t xml:space="preserve"> cm</w:t>
      </w:r>
      <w:r w:rsidR="00016573" w:rsidRPr="003B69BE">
        <w:rPr>
          <w:vertAlign w:val="superscript"/>
        </w:rPr>
        <w:t>-3</w:t>
      </w:r>
      <w:r w:rsidRPr="003B69BE">
        <w:t xml:space="preserve">). The </w:t>
      </w:r>
      <w:r w:rsidR="00016573" w:rsidRPr="003B69BE">
        <w:rPr>
          <w:position w:val="-6"/>
        </w:rPr>
        <w:object w:dxaOrig="260" w:dyaOrig="279" w14:anchorId="507E8F80">
          <v:shape id="_x0000_i1086" type="#_x0000_t75" style="width:12.7pt;height:14.2pt" o:ole="">
            <v:imagedata r:id="rId142" o:title=""/>
          </v:shape>
          <o:OLEObject Type="Embed" ProgID="Equation.DSMT4" ShapeID="_x0000_i1086" DrawAspect="Content" ObjectID="_1723916787" r:id="rId143"/>
        </w:object>
      </w:r>
      <w:r w:rsidRPr="003B69BE">
        <w:t xml:space="preserve">emitter with </w:t>
      </w:r>
      <w:r w:rsidR="00337C3C" w:rsidRPr="003B69BE">
        <w:t xml:space="preserve">a </w:t>
      </w:r>
      <w:r w:rsidRPr="003B69BE">
        <w:t xml:space="preserve">sheet resistance of about </w:t>
      </w:r>
      <w:r w:rsidR="004E755A" w:rsidRPr="003B69BE">
        <w:rPr>
          <w:position w:val="-10"/>
        </w:rPr>
        <w:object w:dxaOrig="1180" w:dyaOrig="300" w14:anchorId="2253FA98">
          <v:shape id="_x0000_i1087" type="#_x0000_t75" style="width:58.8pt;height:15.2pt" o:ole="">
            <v:imagedata r:id="rId144" o:title=""/>
          </v:shape>
          <o:OLEObject Type="Embed" ProgID="Equation.DSMT4" ShapeID="_x0000_i1087" DrawAspect="Content" ObjectID="_1723916788" r:id="rId145"/>
        </w:object>
      </w:r>
      <w:r w:rsidRPr="003B69BE">
        <w:t>and 0.7 μm thickness was formed by phosphorus</w:t>
      </w:r>
      <w:r w:rsidR="00213994" w:rsidRPr="003B69BE">
        <w:t xml:space="preserve"> </w:t>
      </w:r>
      <w:r w:rsidRPr="003B69BE">
        <w:t>diffusion at</w:t>
      </w:r>
      <w:r w:rsidR="00D569E4" w:rsidRPr="003B69BE">
        <w:t xml:space="preserve"> 1215 K</w:t>
      </w:r>
      <w:r w:rsidRPr="003B69BE">
        <w:t>; and</w:t>
      </w:r>
      <w:r w:rsidR="00213994" w:rsidRPr="003B69BE">
        <w:rPr>
          <w:position w:val="-10"/>
        </w:rPr>
        <w:object w:dxaOrig="279" w:dyaOrig="320" w14:anchorId="347CFC47">
          <v:shape id="_x0000_i1088" type="#_x0000_t75" style="width:14.2pt;height:15.7pt" o:ole="">
            <v:imagedata r:id="rId146" o:title=""/>
          </v:shape>
          <o:OLEObject Type="Embed" ProgID="Equation.DSMT4" ShapeID="_x0000_i1088" DrawAspect="Content" ObjectID="_1723916789" r:id="rId147"/>
        </w:object>
      </w:r>
      <w:r w:rsidRPr="003B69BE">
        <w:t>layer (</w:t>
      </w:r>
      <w:r w:rsidR="004E755A" w:rsidRPr="003B69BE">
        <w:rPr>
          <w:position w:val="-10"/>
        </w:rPr>
        <w:object w:dxaOrig="999" w:dyaOrig="300" w14:anchorId="39E6FA46">
          <v:shape id="_x0000_i1089" type="#_x0000_t75" style="width:49.2pt;height:15.2pt" o:ole="">
            <v:imagedata r:id="rId148" o:title=""/>
          </v:shape>
          <o:OLEObject Type="Embed" ProgID="Equation.DSMT4" ShapeID="_x0000_i1089" DrawAspect="Content" ObjectID="_1723916790" r:id="rId149"/>
        </w:object>
      </w:r>
      <w:r w:rsidR="00213994" w:rsidRPr="003B69BE">
        <w:t xml:space="preserve">; </w:t>
      </w:r>
      <w:r w:rsidRPr="003B69BE">
        <w:t>0.6 μm) was formed by boron diffusion at</w:t>
      </w:r>
      <w:r w:rsidR="00D569E4" w:rsidRPr="003B69BE">
        <w:t xml:space="preserve"> 1260 K</w:t>
      </w:r>
      <w:r w:rsidRPr="003B69BE">
        <w:t xml:space="preserve">. The base thickness was 350 μm. The area of the samples was </w:t>
      </w:r>
      <w:r w:rsidR="00213994" w:rsidRPr="003B69BE">
        <w:rPr>
          <w:position w:val="-6"/>
        </w:rPr>
        <w:object w:dxaOrig="980" w:dyaOrig="240" w14:anchorId="69D2EB7B">
          <v:shape id="_x0000_i1090" type="#_x0000_t75" style="width:48.7pt;height:12.15pt" o:ole="">
            <v:imagedata r:id="rId150" o:title=""/>
          </v:shape>
          <o:OLEObject Type="Embed" ProgID="Equation.DSMT4" ShapeID="_x0000_i1090" DrawAspect="Content" ObjectID="_1723916791" r:id="rId151"/>
        </w:object>
      </w:r>
      <w:r w:rsidRPr="003B69BE">
        <w:t xml:space="preserve"> cm</w:t>
      </w:r>
      <w:r w:rsidRPr="003B69BE">
        <w:rPr>
          <w:vertAlign w:val="superscript"/>
        </w:rPr>
        <w:t>2</w:t>
      </w:r>
      <w:r w:rsidRPr="003B69BE">
        <w:t xml:space="preserve">. The concentration of iron in the SC base </w:t>
      </w:r>
      <w:r w:rsidR="00A52E9E" w:rsidRPr="003B69BE">
        <w:rPr>
          <w:position w:val="-12"/>
        </w:rPr>
        <w:object w:dxaOrig="700" w:dyaOrig="320" w14:anchorId="5BA0C232">
          <v:shape id="_x0000_i1091" type="#_x0000_t75" style="width:35.5pt;height:15.7pt" o:ole="">
            <v:imagedata r:id="rId152" o:title=""/>
          </v:shape>
          <o:OLEObject Type="Embed" ProgID="Equation.DSMT4" ShapeID="_x0000_i1091" DrawAspect="Content" ObjectID="_1723916792" r:id="rId153"/>
        </w:object>
      </w:r>
      <w:r w:rsidRPr="003B69BE">
        <w:t xml:space="preserve">was determined from the kinetics of the short circuit current under monochromatic </w:t>
      </w:r>
      <w:r w:rsidR="0056467C" w:rsidRPr="003B69BE">
        <w:t>l</w:t>
      </w:r>
      <w:r w:rsidR="00E56B38" w:rsidRPr="003B69BE">
        <w:t>ight expos</w:t>
      </w:r>
      <w:r w:rsidR="0056467C" w:rsidRPr="003B69BE">
        <w:t>ition</w:t>
      </w:r>
      <w:r w:rsidR="00E56B38" w:rsidRPr="003B69BE">
        <w:rPr>
          <w:color w:val="FF0000"/>
        </w:rPr>
        <w:t xml:space="preserve"> </w:t>
      </w:r>
      <w:r w:rsidRPr="003B69BE">
        <w:t>[</w:t>
      </w:r>
      <w:r w:rsidR="009A5808">
        <w:t>20</w:t>
      </w:r>
      <w:r w:rsidRPr="003B69BE">
        <w:t xml:space="preserve">]. Four samples with </w:t>
      </w:r>
      <w:r w:rsidR="00A52E9E" w:rsidRPr="003B69BE">
        <w:rPr>
          <w:position w:val="-12"/>
        </w:rPr>
        <w:object w:dxaOrig="700" w:dyaOrig="320" w14:anchorId="4146E350">
          <v:shape id="_x0000_i1092" type="#_x0000_t75" style="width:35.5pt;height:15.7pt" o:ole="">
            <v:imagedata r:id="rId154" o:title=""/>
          </v:shape>
          <o:OLEObject Type="Embed" ProgID="Equation.DSMT4" ShapeID="_x0000_i1092" DrawAspect="Content" ObjectID="_1723916793" r:id="rId155"/>
        </w:object>
      </w:r>
      <w:r w:rsidRPr="003B69BE">
        <w:t>equal</w:t>
      </w:r>
      <w:r w:rsidR="00A52E9E" w:rsidRPr="003B69BE">
        <w:t xml:space="preserve"> to</w:t>
      </w:r>
      <w:bookmarkStart w:id="5" w:name="_Hlk107592085"/>
      <w:r w:rsidR="00A52E9E" w:rsidRPr="003B69BE">
        <w:rPr>
          <w:position w:val="-12"/>
        </w:rPr>
        <w:object w:dxaOrig="1300" w:dyaOrig="340" w14:anchorId="578B4429">
          <v:shape id="_x0000_i1093" type="#_x0000_t75" style="width:64.9pt;height:17.25pt" o:ole="">
            <v:imagedata r:id="rId156" o:title=""/>
          </v:shape>
          <o:OLEObject Type="Embed" ProgID="Equation.DSMT4" ShapeID="_x0000_i1093" DrawAspect="Content" ObjectID="_1723916794" r:id="rId157"/>
        </w:object>
      </w:r>
      <w:bookmarkEnd w:id="5"/>
      <w:r w:rsidRPr="003B69BE">
        <w:t xml:space="preserve">, </w:t>
      </w:r>
      <w:r w:rsidR="00A52E9E" w:rsidRPr="003B69BE">
        <w:rPr>
          <w:position w:val="-12"/>
        </w:rPr>
        <w:object w:dxaOrig="1300" w:dyaOrig="340" w14:anchorId="14C2B968">
          <v:shape id="_x0000_i1094" type="#_x0000_t75" style="width:64.9pt;height:17.25pt" o:ole="">
            <v:imagedata r:id="rId158" o:title=""/>
          </v:shape>
          <o:OLEObject Type="Embed" ProgID="Equation.DSMT4" ShapeID="_x0000_i1094" DrawAspect="Content" ObjectID="_1723916795" r:id="rId159"/>
        </w:object>
      </w:r>
      <w:r w:rsidRPr="003B69BE">
        <w:t>,</w:t>
      </w:r>
      <w:r w:rsidR="004240D8" w:rsidRPr="003B69BE">
        <w:rPr>
          <w:position w:val="-12"/>
        </w:rPr>
        <w:object w:dxaOrig="1280" w:dyaOrig="340" w14:anchorId="0D4F7C76">
          <v:shape id="_x0000_i1095" type="#_x0000_t75" style="width:63.9pt;height:17.25pt" o:ole="">
            <v:imagedata r:id="rId160" o:title=""/>
          </v:shape>
          <o:OLEObject Type="Embed" ProgID="Equation.DSMT4" ShapeID="_x0000_i1095" DrawAspect="Content" ObjectID="_1723916796" r:id="rId161"/>
        </w:object>
      </w:r>
      <w:r w:rsidR="004240D8" w:rsidRPr="003B69BE">
        <w:t xml:space="preserve">, </w:t>
      </w:r>
      <w:r w:rsidRPr="003B69BE">
        <w:t xml:space="preserve">and </w:t>
      </w:r>
      <w:r w:rsidR="004240D8" w:rsidRPr="003B69BE">
        <w:rPr>
          <w:position w:val="-12"/>
        </w:rPr>
        <w:object w:dxaOrig="1280" w:dyaOrig="340" w14:anchorId="3D667EC1">
          <v:shape id="_x0000_i1096" type="#_x0000_t75" style="width:63.9pt;height:17.25pt" o:ole="">
            <v:imagedata r:id="rId162" o:title=""/>
          </v:shape>
          <o:OLEObject Type="Embed" ProgID="Equation.DSMT4" ShapeID="_x0000_i1096" DrawAspect="Content" ObjectID="_1723916797" r:id="rId163"/>
        </w:object>
      </w:r>
      <w:r w:rsidRPr="003B69BE">
        <w:t>cm</w:t>
      </w:r>
      <w:r w:rsidRPr="003B69BE">
        <w:rPr>
          <w:vertAlign w:val="superscript"/>
        </w:rPr>
        <w:t>-3</w:t>
      </w:r>
      <w:r w:rsidRPr="003B69BE">
        <w:t xml:space="preserve"> were used. </w:t>
      </w:r>
      <w:r w:rsidR="00811954" w:rsidRPr="003B69BE">
        <w:t>IVC</w:t>
      </w:r>
      <w:r w:rsidRPr="003B69BE">
        <w:t xml:space="preserve"> measurements were carried out at 300, 320, and 340 K, under </w:t>
      </w:r>
      <w:r w:rsidR="001229ED" w:rsidRPr="003B69BE">
        <w:t>illumination</w:t>
      </w:r>
      <w:r w:rsidR="0056467C" w:rsidRPr="003B69BE">
        <w:rPr>
          <w:color w:val="FF0000"/>
        </w:rPr>
        <w:t xml:space="preserve"> </w:t>
      </w:r>
      <w:r w:rsidRPr="003B69BE">
        <w:t xml:space="preserve">using a light-emitting diode SN-HPIR940nm-1W, which maximum emissive ability </w:t>
      </w:r>
      <w:r w:rsidR="00350DB3" w:rsidRPr="003B69BE">
        <w:t>corresponded</w:t>
      </w:r>
      <w:r w:rsidR="00E56B38" w:rsidRPr="003B69BE">
        <w:t xml:space="preserve"> </w:t>
      </w:r>
      <w:r w:rsidRPr="003B69BE">
        <w:t>to 940 nm. The illumination power, measured with a PowerMeter Rk-5720, was about 30 μW/cm</w:t>
      </w:r>
      <w:r w:rsidRPr="003B69BE">
        <w:rPr>
          <w:vertAlign w:val="superscript"/>
        </w:rPr>
        <w:t>2</w:t>
      </w:r>
      <w:r w:rsidRPr="003B69BE">
        <w:t>. The decomposition of FeB pairs was initiated by a halogen lamp</w:t>
      </w:r>
      <w:r w:rsidR="00350DB3" w:rsidRPr="003B69BE">
        <w:rPr>
          <w:color w:val="FF0000"/>
        </w:rPr>
        <w:t xml:space="preserve"> </w:t>
      </w:r>
      <w:r w:rsidR="0056467C" w:rsidRPr="003B69BE">
        <w:t>light exposition</w:t>
      </w:r>
      <w:r w:rsidRPr="003B69BE">
        <w:t xml:space="preserve">. </w:t>
      </w:r>
      <w:r w:rsidRPr="003B69BE">
        <w:rPr>
          <w:color w:val="000000"/>
        </w:rPr>
        <w:t>The</w:t>
      </w:r>
      <w:r w:rsidRPr="003B69BE">
        <w:rPr>
          <w:color w:val="FF0000"/>
        </w:rPr>
        <w:t xml:space="preserve"> </w:t>
      </w:r>
      <w:r w:rsidRPr="003B69BE">
        <w:t>approach proposed in [</w:t>
      </w:r>
      <w:r w:rsidR="009A5808">
        <w:t>21</w:t>
      </w:r>
      <w:r w:rsidRPr="003B69BE">
        <w:t xml:space="preserve">] </w:t>
      </w:r>
      <w:r w:rsidR="0056467C" w:rsidRPr="003B69BE">
        <w:t xml:space="preserve">was </w:t>
      </w:r>
      <w:r w:rsidRPr="003B69BE">
        <w:t xml:space="preserve">used </w:t>
      </w:r>
      <w:r w:rsidR="00350DB3" w:rsidRPr="003B69BE">
        <w:t xml:space="preserve">to determine </w:t>
      </w:r>
      <w:r w:rsidRPr="003B69BE">
        <w:t xml:space="preserve">the photoelectric conversion parameters from the </w:t>
      </w:r>
      <w:r w:rsidR="00811954" w:rsidRPr="003B69BE">
        <w:t>IVC</w:t>
      </w:r>
      <w:r w:rsidRPr="003B69BE">
        <w:t xml:space="preserve"> type. The results of using the DNN</w:t>
      </w:r>
      <w:r w:rsidRPr="003B69BE">
        <w:rPr>
          <w:vertAlign w:val="subscript"/>
        </w:rPr>
        <w:t xml:space="preserve">λ,5 </w:t>
      </w:r>
      <w:r w:rsidRPr="003B69BE">
        <w:t>and DNN</w:t>
      </w:r>
      <w:r w:rsidRPr="003B69BE">
        <w:rPr>
          <w:vertAlign w:val="subscript"/>
        </w:rPr>
        <w:t xml:space="preserve">λ,7 </w:t>
      </w:r>
      <w:r w:rsidRPr="003B69BE">
        <w:lastRenderedPageBreak/>
        <w:t>networks, trained on the training set or on the full set, are presented in Fig. 4.</w:t>
      </w:r>
    </w:p>
    <w:p w14:paraId="1715B2E6" w14:textId="5ABF7C10" w:rsidR="00BA3B72" w:rsidRPr="003B69BE" w:rsidRDefault="00487C50" w:rsidP="00E0470A">
      <w:pPr>
        <w:spacing w:after="120" w:line="228" w:lineRule="auto"/>
        <w:ind w:firstLine="284"/>
        <w:jc w:val="both"/>
      </w:pPr>
      <w:r w:rsidRPr="003B69BE">
        <w:rPr>
          <w:color w:val="000000"/>
        </w:rPr>
        <w:t>The</w:t>
      </w:r>
      <w:r w:rsidR="00BA3B72" w:rsidRPr="003B69BE">
        <w:rPr>
          <w:color w:val="000000"/>
        </w:rPr>
        <w:t xml:space="preserve"> results</w:t>
      </w:r>
      <w:r w:rsidR="00BA3B72" w:rsidRPr="003B69BE">
        <w:t xml:space="preserve"> obtained for experimental </w:t>
      </w:r>
      <w:r w:rsidR="00811954" w:rsidRPr="003B69BE">
        <w:t>IVC</w:t>
      </w:r>
      <w:r w:rsidR="00BA3B72" w:rsidRPr="003B69BE">
        <w:t xml:space="preserve"> curves are </w:t>
      </w:r>
      <w:r w:rsidR="00FB72E3" w:rsidRPr="003B69BE">
        <w:t xml:space="preserve">generally </w:t>
      </w:r>
      <w:r w:rsidR="00BA3B72" w:rsidRPr="003B69BE">
        <w:t xml:space="preserve">worse than for synthetic ones. However, common features can be identified for these cases. Namely, increasing the input node number improves the </w:t>
      </w:r>
      <w:r w:rsidR="00FB72E3" w:rsidRPr="003B69BE">
        <w:t>prediction</w:t>
      </w:r>
      <w:r w:rsidR="00BA3B72" w:rsidRPr="003B69BE">
        <w:t xml:space="preserve"> quality (</w:t>
      </w:r>
      <w:r w:rsidRPr="003B69BE">
        <w:t xml:space="preserve">this follows from comparison </w:t>
      </w:r>
      <w:r w:rsidR="00BA3B72" w:rsidRPr="003B69BE">
        <w:t xml:space="preserve">of Fig. 4a and Fig. 4b). The decrease in errors for networks trained on all simulated data (the half-filled points in Fig. 4 are in most cases closer to the dotted line than the unfilled ones) </w:t>
      </w:r>
      <w:r w:rsidR="00A83A13" w:rsidRPr="003B69BE">
        <w:t xml:space="preserve">may be due </w:t>
      </w:r>
      <w:r w:rsidR="00BA3B72" w:rsidRPr="003B69BE">
        <w:t xml:space="preserve">both to the usual increase in the </w:t>
      </w:r>
      <w:r w:rsidR="003C5BCA" w:rsidRPr="003B69BE">
        <w:t>labeled data</w:t>
      </w:r>
      <w:r w:rsidR="00BA3B72" w:rsidRPr="003B69BE">
        <w:t xml:space="preserve">set (see Table 3) and to </w:t>
      </w:r>
      <w:r w:rsidR="008E71AE" w:rsidRPr="003B69BE">
        <w:t xml:space="preserve">the </w:t>
      </w:r>
      <w:r w:rsidR="00BA3B72" w:rsidRPr="003B69BE">
        <w:t xml:space="preserve">absence </w:t>
      </w:r>
      <w:r w:rsidR="00A2031C" w:rsidRPr="003B69BE">
        <w:t xml:space="preserve">in the training set </w:t>
      </w:r>
      <w:r w:rsidR="00BA3B72" w:rsidRPr="003B69BE">
        <w:t xml:space="preserve">of the samples with a value of </w:t>
      </w:r>
      <w:r w:rsidR="00BA3B72" w:rsidRPr="003B69BE">
        <w:rPr>
          <w:position w:val="-10"/>
        </w:rPr>
        <w:object w:dxaOrig="1160" w:dyaOrig="320" w14:anchorId="20197B52">
          <v:shape id="_x0000_i1097" type="#_x0000_t75" style="width:57.8pt;height:15.7pt" o:ole="">
            <v:imagedata r:id="rId164" o:title=""/>
          </v:shape>
          <o:OLEObject Type="Embed" ProgID="Equation.DSMT4" ShapeID="_x0000_i1097" DrawAspect="Content" ObjectID="_1723916798" r:id="rId165"/>
        </w:object>
      </w:r>
      <w:r w:rsidR="00BA3B72" w:rsidRPr="003B69BE">
        <w:t xml:space="preserve"> cm</w:t>
      </w:r>
      <w:r w:rsidR="00BA3B72" w:rsidRPr="003B69BE">
        <w:rPr>
          <w:vertAlign w:val="superscript"/>
        </w:rPr>
        <w:t>-3</w:t>
      </w:r>
      <w:r w:rsidR="00FB72E3" w:rsidRPr="003B69BE">
        <w:t xml:space="preserve"> </w:t>
      </w:r>
      <w:r w:rsidR="00BA3B72" w:rsidRPr="003B69BE">
        <w:t>as opposed to the f</w:t>
      </w:r>
      <w:r w:rsidR="00D02759" w:rsidRPr="003B69BE">
        <w:t xml:space="preserve">ull </w:t>
      </w:r>
      <w:r w:rsidR="00BA3B72" w:rsidRPr="003B69BE">
        <w:t>set. That is, the experimental data are somewhat similar both to the B-varied (or All-varied) testing set for networks trained using the training set and to the Fe-varied set for DNNs trained with the full set.</w:t>
      </w:r>
    </w:p>
    <w:p w14:paraId="367CD8A1" w14:textId="6D1E4814" w:rsidR="00BA3B72" w:rsidRPr="003B69BE" w:rsidRDefault="00BA3B72" w:rsidP="00036E44">
      <w:pPr>
        <w:spacing w:after="120" w:line="228" w:lineRule="auto"/>
        <w:ind w:firstLine="284"/>
        <w:jc w:val="both"/>
      </w:pPr>
      <w:r w:rsidRPr="003B69BE">
        <w:t xml:space="preserve">Given the successes of networks on synthetic data, we believe that improving the DNNs performance on experimental data can be achieved by applying </w:t>
      </w:r>
      <w:r w:rsidR="008E71AE" w:rsidRPr="003B69BE">
        <w:t xml:space="preserve">a </w:t>
      </w:r>
      <w:r w:rsidRPr="003B69BE">
        <w:t xml:space="preserve">more perfect computational model to obtain </w:t>
      </w:r>
      <w:r w:rsidR="003C5BCA" w:rsidRPr="003B69BE">
        <w:t xml:space="preserve">labeled </w:t>
      </w:r>
      <w:r w:rsidRPr="003B69BE">
        <w:t xml:space="preserve">data. </w:t>
      </w:r>
      <w:r w:rsidR="007104B4" w:rsidRPr="003B69BE">
        <w:t>In particular, it is advisable to take into account the real profile of ligands in the emitter and BSF-layer obtained from diffusion [</w:t>
      </w:r>
      <w:r w:rsidR="009A5808">
        <w:t>22</w:t>
      </w:r>
      <w:r w:rsidR="007104B4" w:rsidRPr="003B69BE">
        <w:t xml:space="preserve">] and </w:t>
      </w:r>
      <w:r w:rsidR="00D569E4" w:rsidRPr="003B69BE">
        <w:t xml:space="preserve">the </w:t>
      </w:r>
      <w:r w:rsidR="007104B4" w:rsidRPr="003B69BE">
        <w:t>dependenc</w:t>
      </w:r>
      <w:r w:rsidR="00D569E4" w:rsidRPr="003B69BE">
        <w:t>i</w:t>
      </w:r>
      <w:r w:rsidR="007104B4" w:rsidRPr="003B69BE">
        <w:t>es of surface recombination speeds on boron and phosphorus concentrations [</w:t>
      </w:r>
      <w:r w:rsidR="00613C39">
        <w:t>2</w:t>
      </w:r>
      <w:r w:rsidR="009A5808">
        <w:t>3</w:t>
      </w:r>
      <w:r w:rsidR="007104B4" w:rsidRPr="003B69BE">
        <w:t xml:space="preserve">]. </w:t>
      </w:r>
      <w:r w:rsidRPr="003B69BE">
        <w:t>Another way is a model training on the array of real solar cells of a certain type with certified impurity content data.  This approach may be appropriate under industrial production conditions.</w:t>
      </w:r>
    </w:p>
    <w:p w14:paraId="6E8F5F5E" w14:textId="7D652649" w:rsidR="009B7764" w:rsidRPr="003B69BE" w:rsidRDefault="007E3A85" w:rsidP="00966FA7">
      <w:pPr>
        <w:pStyle w:val="a3"/>
        <w:ind w:firstLine="0"/>
        <w:jc w:val="center"/>
      </w:pPr>
      <w:r w:rsidRPr="003B69BE">
        <w:rPr>
          <w:noProof/>
          <w:lang w:val="en-US" w:eastAsia="en-US"/>
        </w:rPr>
        <w:drawing>
          <wp:inline distT="0" distB="0" distL="0" distR="0" wp14:anchorId="0C9CBE07" wp14:editId="48D062A5">
            <wp:extent cx="2521585" cy="1784350"/>
            <wp:effectExtent l="0" t="0" r="0" b="0"/>
            <wp:docPr id="8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521585" cy="1784350"/>
                    </a:xfrm>
                    <a:prstGeom prst="rect">
                      <a:avLst/>
                    </a:prstGeom>
                    <a:noFill/>
                    <a:ln>
                      <a:noFill/>
                    </a:ln>
                  </pic:spPr>
                </pic:pic>
              </a:graphicData>
            </a:graphic>
          </wp:inline>
        </w:drawing>
      </w:r>
      <w:r w:rsidRPr="003B69BE">
        <w:rPr>
          <w:noProof/>
          <w:lang w:val="en-US" w:eastAsia="en-US"/>
        </w:rPr>
        <w:drawing>
          <wp:inline distT="0" distB="0" distL="0" distR="0" wp14:anchorId="7432BFB9" wp14:editId="7791FC7E">
            <wp:extent cx="2521585" cy="1784350"/>
            <wp:effectExtent l="0" t="0" r="0" b="0"/>
            <wp:docPr id="88"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521585" cy="1784350"/>
                    </a:xfrm>
                    <a:prstGeom prst="rect">
                      <a:avLst/>
                    </a:prstGeom>
                    <a:noFill/>
                    <a:ln>
                      <a:noFill/>
                    </a:ln>
                  </pic:spPr>
                </pic:pic>
              </a:graphicData>
            </a:graphic>
          </wp:inline>
        </w:drawing>
      </w:r>
    </w:p>
    <w:p w14:paraId="0D4A92E9" w14:textId="7AA944F6" w:rsidR="001C5266" w:rsidRPr="003B69BE" w:rsidRDefault="00303AB1" w:rsidP="001C5266">
      <w:pPr>
        <w:pStyle w:val="figurecaption"/>
        <w:ind w:left="0" w:firstLine="0"/>
      </w:pPr>
      <w:r w:rsidRPr="003B69BE">
        <w:t>Results of applying the DNN</w:t>
      </w:r>
      <w:r w:rsidRPr="003B69BE">
        <w:rPr>
          <w:vertAlign w:val="subscript"/>
        </w:rPr>
        <w:t>λ,7</w:t>
      </w:r>
      <w:r w:rsidRPr="003B69BE">
        <w:t xml:space="preserve"> (a) and DNN</w:t>
      </w:r>
      <w:r w:rsidRPr="003B69BE">
        <w:rPr>
          <w:vertAlign w:val="subscript"/>
        </w:rPr>
        <w:t xml:space="preserve">λ,5 </w:t>
      </w:r>
      <w:r w:rsidRPr="003B69BE">
        <w:t xml:space="preserve">(b) networks, previously trained on the training (empty dots) or full (half-filled dots) sets, to the experimental </w:t>
      </w:r>
      <w:r w:rsidR="00811954" w:rsidRPr="003B69BE">
        <w:t>IVC</w:t>
      </w:r>
      <w:r w:rsidRPr="003B69BE">
        <w:t>s. The dashed lines are the identifying lines serving as the references</w:t>
      </w:r>
      <w:r w:rsidR="001C5266" w:rsidRPr="003B69BE">
        <w:t>.</w:t>
      </w:r>
    </w:p>
    <w:p w14:paraId="00F2AE91" w14:textId="77777777" w:rsidR="009303D9" w:rsidRPr="003B69BE" w:rsidRDefault="001F7B80" w:rsidP="006B6B66">
      <w:pPr>
        <w:pStyle w:val="1"/>
      </w:pPr>
      <w:r w:rsidRPr="003B69BE">
        <w:t>Conclusion</w:t>
      </w:r>
    </w:p>
    <w:p w14:paraId="791FB3CF" w14:textId="2BCA4DC5" w:rsidR="0000416F" w:rsidRPr="003B69BE" w:rsidRDefault="0000416F" w:rsidP="0000416F">
      <w:pPr>
        <w:ind w:firstLine="284"/>
        <w:jc w:val="both"/>
      </w:pPr>
      <w:bookmarkStart w:id="6" w:name="_Hlk107604346"/>
      <w:r w:rsidRPr="003B69BE">
        <w:t xml:space="preserve">For the first time, the deep neural networks to predict the concentration of impurity iron in silicon </w:t>
      </w:r>
      <w:r w:rsidRPr="003B69BE">
        <w:rPr>
          <w:position w:val="-10"/>
        </w:rPr>
        <w:object w:dxaOrig="980" w:dyaOrig="320" w14:anchorId="59F20A5A">
          <v:shape id="_x0000_i1098" type="#_x0000_t75" style="width:48.7pt;height:15.7pt" o:ole="">
            <v:imagedata r:id="rId168" o:title=""/>
          </v:shape>
          <o:OLEObject Type="Embed" ProgID="Equation.DSMT4" ShapeID="_x0000_i1098" DrawAspect="Content" ObjectID="_1723916799" r:id="rId169"/>
        </w:object>
      </w:r>
      <w:r w:rsidRPr="003B69BE">
        <w:t xml:space="preserve"> structures using the values of </w:t>
      </w:r>
      <w:r w:rsidR="00953F6E" w:rsidRPr="003B69BE">
        <w:t xml:space="preserve">base </w:t>
      </w:r>
      <w:r w:rsidRPr="003B69BE">
        <w:t xml:space="preserve">doping level and thickness, </w:t>
      </w:r>
      <w:r w:rsidRPr="003B69BE">
        <w:t xml:space="preserve">temperature, and relative changes in photovoltaic parameters after the </w:t>
      </w:r>
      <w:r w:rsidR="00953F6E" w:rsidRPr="003B69BE">
        <w:t>dissociation</w:t>
      </w:r>
      <w:r w:rsidRPr="003B69BE">
        <w:t xml:space="preserve"> of FeB pairs have been designed and configured. </w:t>
      </w:r>
      <w:r w:rsidR="00043FBD" w:rsidRPr="003B69BE">
        <w:t>I</w:t>
      </w:r>
      <w:r w:rsidRPr="003B69BE">
        <w:t xml:space="preserve">t is shown </w:t>
      </w:r>
      <w:r w:rsidR="00043FBD" w:rsidRPr="003B69BE">
        <w:t xml:space="preserve">by using simulated data </w:t>
      </w:r>
      <w:r w:rsidRPr="003B69BE">
        <w:t xml:space="preserve">that under solar </w:t>
      </w:r>
      <w:r w:rsidR="00A2031C" w:rsidRPr="003B69BE">
        <w:t>light exposition</w:t>
      </w:r>
      <w:r w:rsidRPr="003B69BE">
        <w:t>, the use of open-circuit voltage and form factor in the input layer in addition to short-circuit current and efficiency</w:t>
      </w:r>
      <w:r w:rsidR="00932E1F" w:rsidRPr="003B69BE">
        <w:t xml:space="preserve"> provides </w:t>
      </w:r>
      <w:r w:rsidRPr="003B69BE">
        <w:t>increas</w:t>
      </w:r>
      <w:r w:rsidR="008E71AE" w:rsidRPr="003B69BE">
        <w:t>ing</w:t>
      </w:r>
      <w:r w:rsidRPr="003B69BE">
        <w:t xml:space="preserve"> the accuracy of network predictions by 2-3 orders. </w:t>
      </w:r>
      <w:r w:rsidR="00DC0828" w:rsidRPr="003B69BE">
        <w:t>At</w:t>
      </w:r>
      <w:r w:rsidRPr="003B69BE">
        <w:t xml:space="preserve"> the monochromatic </w:t>
      </w:r>
      <w:r w:rsidR="00A2031C" w:rsidRPr="003B69BE">
        <w:t xml:space="preserve">light exposition </w:t>
      </w:r>
      <w:r w:rsidR="009A2D60" w:rsidRPr="003B69BE">
        <w:t xml:space="preserve">that </w:t>
      </w:r>
      <w:r w:rsidRPr="003B69BE">
        <w:t xml:space="preserve">corresponds to the </w:t>
      </w:r>
      <w:r w:rsidR="00DC0828" w:rsidRPr="003B69BE">
        <w:t>uniform photogeneration of charge carriers in the volume of solar element</w:t>
      </w:r>
      <w:r w:rsidRPr="003B69BE">
        <w:t xml:space="preserve">, additional input values improve the prognostic properties by only 20-30% but </w:t>
      </w:r>
      <w:r w:rsidR="00327609" w:rsidRPr="003B69BE">
        <w:t>give a possibility of</w:t>
      </w:r>
      <w:r w:rsidRPr="003B69BE">
        <w:t xml:space="preserve"> increase </w:t>
      </w:r>
      <w:r w:rsidR="00C9031F" w:rsidRPr="003B69BE">
        <w:t xml:space="preserve">in </w:t>
      </w:r>
      <w:r w:rsidRPr="003B69BE">
        <w:t xml:space="preserve">learning </w:t>
      </w:r>
      <w:r w:rsidR="009A2D60" w:rsidRPr="003B69BE">
        <w:t xml:space="preserve">training </w:t>
      </w:r>
      <w:r w:rsidRPr="003B69BE">
        <w:t>speed. It is</w:t>
      </w:r>
      <w:r w:rsidR="00327609" w:rsidRPr="003B69BE">
        <w:t xml:space="preserve"> </w:t>
      </w:r>
      <w:r w:rsidR="009A2D60" w:rsidRPr="003B69BE">
        <w:t xml:space="preserve">shown </w:t>
      </w:r>
      <w:r w:rsidRPr="003B69BE">
        <w:t>that the highest accuracy of iron concentration estimations is observed for structures with a doping level that corresponds to the values used during network training. At the same time, DNNs</w:t>
      </w:r>
      <w:r w:rsidR="00327609" w:rsidRPr="003B69BE">
        <w:t xml:space="preserve"> </w:t>
      </w:r>
      <w:r w:rsidR="00DC0828" w:rsidRPr="003B69BE">
        <w:t>can</w:t>
      </w:r>
      <w:r w:rsidR="00B11B51" w:rsidRPr="003B69BE">
        <w:t xml:space="preserve"> </w:t>
      </w:r>
      <w:r w:rsidRPr="003B69BE">
        <w:t>determine the concentration values of impurities that were not used during training</w:t>
      </w:r>
      <w:r w:rsidR="00B11B51" w:rsidRPr="003B69BE">
        <w:t>,</w:t>
      </w:r>
      <w:r w:rsidRPr="003B69BE">
        <w:t xml:space="preserve"> with sufficiently high accuracy. Neural networks trained on synthetic data were tested on real solar cells. Possible ways of improving the evaluation accuracy due to the modification of the calculation model to obtain a </w:t>
      </w:r>
      <w:r w:rsidR="003C5BCA" w:rsidRPr="003B69BE">
        <w:t xml:space="preserve">labeled </w:t>
      </w:r>
      <w:r w:rsidRPr="003B69BE">
        <w:t>dataset were considered.</w:t>
      </w:r>
      <w:bookmarkEnd w:id="6"/>
    </w:p>
    <w:p w14:paraId="145087C6" w14:textId="707577E4" w:rsidR="00EA6817" w:rsidRPr="003B69BE" w:rsidRDefault="00EA6817" w:rsidP="0000416F">
      <w:pPr>
        <w:ind w:firstLine="284"/>
        <w:jc w:val="both"/>
      </w:pPr>
    </w:p>
    <w:p w14:paraId="6585522C" w14:textId="46AE5500" w:rsidR="00EA6817" w:rsidRPr="003B69BE" w:rsidRDefault="00EA6817" w:rsidP="0000416F">
      <w:pPr>
        <w:ind w:firstLine="284"/>
        <w:jc w:val="both"/>
      </w:pPr>
    </w:p>
    <w:p w14:paraId="28FFB3DF" w14:textId="77777777" w:rsidR="00EA6817" w:rsidRPr="003B69BE" w:rsidRDefault="00EA6817" w:rsidP="0000416F">
      <w:pPr>
        <w:ind w:firstLine="284"/>
        <w:jc w:val="both"/>
      </w:pPr>
    </w:p>
    <w:p w14:paraId="504202D0" w14:textId="77777777" w:rsidR="009303D9" w:rsidRPr="003B69BE" w:rsidRDefault="009303D9" w:rsidP="00A059B3">
      <w:pPr>
        <w:pStyle w:val="5"/>
        <w:rPr>
          <w:lang w:val="uk-UA"/>
        </w:rPr>
      </w:pPr>
      <w:r w:rsidRPr="003B69BE">
        <w:t>References</w:t>
      </w:r>
    </w:p>
    <w:p w14:paraId="0F72B943" w14:textId="77777777" w:rsidR="00F92D47" w:rsidRPr="003B69BE" w:rsidRDefault="00F92D47" w:rsidP="0004781E">
      <w:pPr>
        <w:pStyle w:val="references"/>
        <w:ind w:left="354" w:hanging="354"/>
      </w:pPr>
      <w:r w:rsidRPr="003B69BE">
        <w:t>S. Ju, S. Shimizu, and J. Shiomi, “Designing thermal functional materials by coupling thermal transport calculations and machine learning”, J Appl. Phys., vol. 128 (16), 161102, October 2020.</w:t>
      </w:r>
    </w:p>
    <w:p w14:paraId="3F39EEB2" w14:textId="77777777" w:rsidR="00F92D47" w:rsidRPr="003B69BE" w:rsidRDefault="00F92D47" w:rsidP="0004781E">
      <w:pPr>
        <w:pStyle w:val="references"/>
        <w:ind w:left="354" w:hanging="354"/>
      </w:pPr>
      <w:r w:rsidRPr="003B69BE">
        <w:t>H.-J. Feng and P. Ma, “Machine learning prediction of 2D perovskite photovoltaics and interaction with energetic ion implantation”, Appl. Phys. Lett., vol. 119 (23), 231902, December 2021.</w:t>
      </w:r>
    </w:p>
    <w:p w14:paraId="2C86F4B6" w14:textId="77777777" w:rsidR="00F92D47" w:rsidRPr="003B69BE" w:rsidRDefault="00F92D47" w:rsidP="0004781E">
      <w:pPr>
        <w:pStyle w:val="references"/>
        <w:ind w:left="354" w:hanging="354"/>
      </w:pPr>
      <w:r w:rsidRPr="003B69BE">
        <w:t>L. Zhang and M. He, “Unsupervised machine learning for solar cellmaterials from the literature”, J Appl. Phys., vol. 131 (6), 064902, February 2022.</w:t>
      </w:r>
    </w:p>
    <w:p w14:paraId="5066BFFC" w14:textId="77777777" w:rsidR="00F92D47" w:rsidRPr="003B69BE" w:rsidRDefault="00F92D47" w:rsidP="0004781E">
      <w:pPr>
        <w:pStyle w:val="references"/>
        <w:ind w:left="354" w:hanging="354"/>
      </w:pPr>
      <w:r w:rsidRPr="003B69BE">
        <w:t>T. Guzel and A.B. Colak, “Artificial intelligence approach on predicting current values of polymer interface Schottky diode based on temperature and voltage: An experimental study”, Superlattices and Microstructures, vol. 153, 106864, May 2021.</w:t>
      </w:r>
    </w:p>
    <w:p w14:paraId="10E00689" w14:textId="77777777" w:rsidR="00F92D47" w:rsidRPr="003B69BE" w:rsidRDefault="00F92D47" w:rsidP="0004781E">
      <w:pPr>
        <w:pStyle w:val="references"/>
        <w:ind w:left="354" w:hanging="354"/>
      </w:pPr>
      <w:r w:rsidRPr="003B69BE">
        <w:t>T.W. David, G.A. Soares, N. Bristow, D. Bagnis, and J. Kettle, “Predicting diurnal outdoor performance and degradation of organic photovoltaics via machine learning; relating degradation to outdoor stress conditions”, Prog. Photovolt. Res. Appl., vol.29 (12), pp. 1274-1284, December 2021.</w:t>
      </w:r>
    </w:p>
    <w:p w14:paraId="7D675D07" w14:textId="01D196F9" w:rsidR="00F92D47" w:rsidRDefault="00F92D47" w:rsidP="0004781E">
      <w:pPr>
        <w:pStyle w:val="references"/>
        <w:ind w:left="354" w:hanging="354"/>
      </w:pPr>
      <w:r w:rsidRPr="003B69BE">
        <w:t>Y. Zhao, K. Zhan, Z. Wang, and W. Shen “Deep learning-based automatic detection of multitype defects in photovoltaic modules and application in real production line”, Prog. Photovolt. Res. Appl., vol.29 (4), pp. 471-484, April 2021.</w:t>
      </w:r>
    </w:p>
    <w:p w14:paraId="60998261" w14:textId="5EF0F803" w:rsidR="00613C39" w:rsidRPr="003B69BE" w:rsidRDefault="00613C39" w:rsidP="0004781E">
      <w:pPr>
        <w:pStyle w:val="references"/>
        <w:ind w:left="354" w:hanging="354"/>
      </w:pPr>
      <w:r w:rsidRPr="00613C39">
        <w:t>L. Dobaczewski, A.R. Peaker, K.B. Nielsen</w:t>
      </w:r>
      <w:r w:rsidR="00DC2251">
        <w:t xml:space="preserve">, </w:t>
      </w:r>
      <w:r w:rsidR="00DC2251" w:rsidRPr="003B69BE">
        <w:t>“</w:t>
      </w:r>
      <w:r w:rsidR="00DC2251" w:rsidRPr="00DC2251">
        <w:t>Laplace-transform deep-level spectroscopy: The technique and its applications to the study of point defects in semiconductors</w:t>
      </w:r>
      <w:r w:rsidR="00DC2251" w:rsidRPr="003B69BE">
        <w:t xml:space="preserve">”, J Appl. Phys., vol. </w:t>
      </w:r>
      <w:r w:rsidR="00DC2251">
        <w:t>96 (9)</w:t>
      </w:r>
      <w:r w:rsidR="00DC2251" w:rsidRPr="003B69BE">
        <w:t xml:space="preserve">, pp. </w:t>
      </w:r>
      <w:r w:rsidR="00DC2251">
        <w:t>4689</w:t>
      </w:r>
      <w:r w:rsidR="00DC2251" w:rsidRPr="003B69BE">
        <w:t>-</w:t>
      </w:r>
      <w:r w:rsidR="00DC2251">
        <w:t>4728</w:t>
      </w:r>
      <w:r w:rsidR="00DC2251" w:rsidRPr="003B69BE">
        <w:t>, December 20</w:t>
      </w:r>
      <w:r w:rsidR="00DC2251">
        <w:t>04</w:t>
      </w:r>
      <w:r w:rsidR="00DC2251" w:rsidRPr="003B69BE">
        <w:t>.</w:t>
      </w:r>
    </w:p>
    <w:p w14:paraId="0168DCA5" w14:textId="77777777" w:rsidR="00F92D47" w:rsidRPr="003B69BE" w:rsidRDefault="00F92D47" w:rsidP="0004781E">
      <w:pPr>
        <w:pStyle w:val="references"/>
        <w:ind w:left="354" w:hanging="354"/>
      </w:pPr>
      <w:r w:rsidRPr="003B69BE">
        <w:t>O. Olikh, “Relationship between the ideality factor and the iron concentration in silicon solar cells”, Superlattices and Microstructures, vol. 13</w:t>
      </w:r>
      <w:r w:rsidRPr="003B69BE">
        <w:rPr>
          <w:lang w:val="uk-UA"/>
        </w:rPr>
        <w:t>6</w:t>
      </w:r>
      <w:r w:rsidRPr="003B69BE">
        <w:t>, 106</w:t>
      </w:r>
      <w:r w:rsidRPr="003B69BE">
        <w:rPr>
          <w:lang w:val="uk-UA"/>
        </w:rPr>
        <w:t>309</w:t>
      </w:r>
      <w:r w:rsidRPr="003B69BE">
        <w:t>, December 20</w:t>
      </w:r>
      <w:r w:rsidRPr="003B69BE">
        <w:rPr>
          <w:lang w:val="uk-UA"/>
        </w:rPr>
        <w:t>19</w:t>
      </w:r>
      <w:r w:rsidRPr="003B69BE">
        <w:t>.</w:t>
      </w:r>
    </w:p>
    <w:p w14:paraId="2EE5463D" w14:textId="29E5B702" w:rsidR="00F92D47" w:rsidRDefault="00F92D47" w:rsidP="0004781E">
      <w:pPr>
        <w:pStyle w:val="references"/>
        <w:ind w:left="354" w:hanging="354"/>
      </w:pPr>
      <w:r w:rsidRPr="003B69BE">
        <w:rPr>
          <w:lang w:val="uk-UA"/>
        </w:rPr>
        <w:t>С</w:t>
      </w:r>
      <w:r w:rsidRPr="003B69BE">
        <w:t>. Claeys</w:t>
      </w:r>
      <w:r w:rsidRPr="003B69BE">
        <w:rPr>
          <w:lang w:val="uk-UA"/>
        </w:rPr>
        <w:t xml:space="preserve"> </w:t>
      </w:r>
      <w:r w:rsidRPr="003B69BE">
        <w:t>and E Simoen, “Device performance as a metrology tool to detect metals in silicon”, Phys. Status Solidi (a)., vol. 216 (17), 1900126, September 20</w:t>
      </w:r>
      <w:r w:rsidRPr="003B69BE">
        <w:rPr>
          <w:lang w:val="uk-UA"/>
        </w:rPr>
        <w:t>19</w:t>
      </w:r>
      <w:r w:rsidRPr="003B69BE">
        <w:t>.</w:t>
      </w:r>
    </w:p>
    <w:p w14:paraId="6CAA9CFE" w14:textId="6CB5191A" w:rsidR="009A5808" w:rsidRDefault="007D6AA1" w:rsidP="0004781E">
      <w:pPr>
        <w:pStyle w:val="references"/>
        <w:ind w:left="354" w:hanging="354"/>
      </w:pPr>
      <w:r>
        <w:t>S</w:t>
      </w:r>
      <w:r w:rsidRPr="003B69BE">
        <w:t>.</w:t>
      </w:r>
      <w:r>
        <w:t>V.</w:t>
      </w:r>
      <w:r w:rsidRPr="003B69BE">
        <w:t xml:space="preserve"> </w:t>
      </w:r>
      <w:r>
        <w:t>Bulyarskiy</w:t>
      </w:r>
      <w:r w:rsidRPr="003B69BE">
        <w:t xml:space="preserve">, </w:t>
      </w:r>
      <w:r>
        <w:t>A.V.</w:t>
      </w:r>
      <w:r w:rsidRPr="003B69BE">
        <w:t xml:space="preserve"> </w:t>
      </w:r>
      <w:r>
        <w:t>Lakalin</w:t>
      </w:r>
      <w:r w:rsidRPr="003B69BE">
        <w:t xml:space="preserve">, </w:t>
      </w:r>
      <w:r>
        <w:t>M.A</w:t>
      </w:r>
      <w:r w:rsidRPr="003B69BE">
        <w:t xml:space="preserve">. </w:t>
      </w:r>
      <w:r>
        <w:t>Saurov</w:t>
      </w:r>
      <w:r w:rsidRPr="003B69BE">
        <w:t xml:space="preserve">, and </w:t>
      </w:r>
      <w:r>
        <w:t>G.G</w:t>
      </w:r>
      <w:r w:rsidRPr="003B69BE">
        <w:t xml:space="preserve">. </w:t>
      </w:r>
      <w:r>
        <w:t>Gusarov</w:t>
      </w:r>
      <w:r w:rsidRPr="003B69BE">
        <w:t xml:space="preserve"> “</w:t>
      </w:r>
      <w:r w:rsidRPr="007D6AA1">
        <w:t>The effect of vacancy-impurity complexes in</w:t>
      </w:r>
      <w:r>
        <w:t xml:space="preserve"> </w:t>
      </w:r>
      <w:r w:rsidRPr="007D6AA1">
        <w:t>silicon on the current–voltage characteristics</w:t>
      </w:r>
      <w:r>
        <w:t xml:space="preserve"> </w:t>
      </w:r>
      <w:r w:rsidRPr="007D6AA1">
        <w:t>of p–n junctions</w:t>
      </w:r>
      <w:r w:rsidRPr="003B69BE">
        <w:t>”, J Appl. Phys., vol. 1</w:t>
      </w:r>
      <w:r>
        <w:t>28</w:t>
      </w:r>
      <w:r w:rsidRPr="003B69BE">
        <w:t xml:space="preserve"> (</w:t>
      </w:r>
      <w:r>
        <w:t>15</w:t>
      </w:r>
      <w:r w:rsidRPr="003B69BE">
        <w:t xml:space="preserve">), </w:t>
      </w:r>
      <w:r>
        <w:t>155702</w:t>
      </w:r>
      <w:r w:rsidRPr="003B69BE">
        <w:t xml:space="preserve">, </w:t>
      </w:r>
      <w:r>
        <w:t>October</w:t>
      </w:r>
      <w:r w:rsidRPr="003B69BE">
        <w:t xml:space="preserve"> 202</w:t>
      </w:r>
      <w:r>
        <w:t>0</w:t>
      </w:r>
      <w:r w:rsidRPr="003B69BE">
        <w:t>.</w:t>
      </w:r>
    </w:p>
    <w:p w14:paraId="7A90DCD3" w14:textId="6C8867A8" w:rsidR="007D6AA1" w:rsidRDefault="007D6AA1" w:rsidP="0004781E">
      <w:pPr>
        <w:pStyle w:val="references"/>
        <w:ind w:left="354" w:hanging="354"/>
      </w:pPr>
      <w:r>
        <w:t>X</w:t>
      </w:r>
      <w:r w:rsidRPr="003B69BE">
        <w:t xml:space="preserve">. </w:t>
      </w:r>
      <w:r>
        <w:t>Gao</w:t>
      </w:r>
      <w:r w:rsidRPr="003B69BE">
        <w:t xml:space="preserve">, </w:t>
      </w:r>
      <w:r>
        <w:t>Y</w:t>
      </w:r>
      <w:r>
        <w:t>.</w:t>
      </w:r>
      <w:r w:rsidRPr="003B69BE">
        <w:t xml:space="preserve"> </w:t>
      </w:r>
      <w:r>
        <w:t>Cui</w:t>
      </w:r>
      <w:r w:rsidRPr="003B69BE">
        <w:t xml:space="preserve">, </w:t>
      </w:r>
      <w:r>
        <w:t>J</w:t>
      </w:r>
      <w:r w:rsidRPr="003B69BE">
        <w:t xml:space="preserve">. </w:t>
      </w:r>
      <w:r>
        <w:t xml:space="preserve">Hu </w:t>
      </w:r>
      <w:r w:rsidRPr="003B69BE">
        <w:t>et al., “</w:t>
      </w:r>
      <w:r>
        <w:t>Lambert W-function based exact representation for double diode model of solar cells: Comparison on fitness and parameter extraction</w:t>
      </w:r>
      <w:r w:rsidRPr="003B69BE">
        <w:t xml:space="preserve">”, </w:t>
      </w:r>
      <w:r w:rsidR="00E108CF" w:rsidRPr="00E108CF">
        <w:t>Energy Conversion and Management</w:t>
      </w:r>
      <w:r w:rsidRPr="003B69BE">
        <w:t>, vol. 1</w:t>
      </w:r>
      <w:r>
        <w:t>2</w:t>
      </w:r>
      <w:r>
        <w:t>7</w:t>
      </w:r>
      <w:r w:rsidRPr="003B69BE">
        <w:t xml:space="preserve">, </w:t>
      </w:r>
      <w:r w:rsidR="00E108CF" w:rsidRPr="003B69BE">
        <w:t xml:space="preserve">pp. </w:t>
      </w:r>
      <w:r w:rsidR="00E108CF">
        <w:t>443</w:t>
      </w:r>
      <w:r w:rsidR="00E108CF" w:rsidRPr="003B69BE">
        <w:t>-</w:t>
      </w:r>
      <w:r w:rsidR="00E108CF">
        <w:t>460</w:t>
      </w:r>
      <w:r w:rsidRPr="003B69BE">
        <w:t xml:space="preserve">, </w:t>
      </w:r>
      <w:r w:rsidR="00E108CF">
        <w:t>November</w:t>
      </w:r>
      <w:r w:rsidRPr="003B69BE">
        <w:t xml:space="preserve"> 20</w:t>
      </w:r>
      <w:r>
        <w:t>16</w:t>
      </w:r>
      <w:r w:rsidRPr="003B69BE">
        <w:t>.</w:t>
      </w:r>
    </w:p>
    <w:p w14:paraId="223D870E" w14:textId="6F4A9E0D" w:rsidR="000F5CFE" w:rsidRPr="003B69BE" w:rsidRDefault="009D2DE5" w:rsidP="0004781E">
      <w:pPr>
        <w:pStyle w:val="references"/>
        <w:ind w:left="354" w:hanging="354"/>
      </w:pPr>
      <w:r>
        <w:t>R</w:t>
      </w:r>
      <w:r w:rsidRPr="003B69BE">
        <w:t>.</w:t>
      </w:r>
      <w:r>
        <w:t>C.</w:t>
      </w:r>
      <w:r w:rsidRPr="003B69BE">
        <w:t xml:space="preserve"> </w:t>
      </w:r>
      <w:r>
        <w:t>Kurchin</w:t>
      </w:r>
      <w:r w:rsidRPr="003B69BE">
        <w:t xml:space="preserve">, </w:t>
      </w:r>
      <w:r>
        <w:t>J.R</w:t>
      </w:r>
      <w:r>
        <w:t>.</w:t>
      </w:r>
      <w:r w:rsidRPr="003B69BE">
        <w:t xml:space="preserve"> </w:t>
      </w:r>
      <w:r>
        <w:t>Poindexter</w:t>
      </w:r>
      <w:r w:rsidRPr="003B69BE">
        <w:t xml:space="preserve">, </w:t>
      </w:r>
      <w:r>
        <w:t>V</w:t>
      </w:r>
      <w:r w:rsidRPr="003B69BE">
        <w:t xml:space="preserve">. </w:t>
      </w:r>
      <w:r>
        <w:t>Vahanissi</w:t>
      </w:r>
      <w:r>
        <w:t xml:space="preserve"> </w:t>
      </w:r>
      <w:r w:rsidRPr="003B69BE">
        <w:t>et al., “</w:t>
      </w:r>
      <w:r>
        <w:t xml:space="preserve">How much physics is in a current-voltage curve? Inferring defect properties from </w:t>
      </w:r>
      <w:r>
        <w:lastRenderedPageBreak/>
        <w:t>photovoltaic device measurements</w:t>
      </w:r>
      <w:r w:rsidRPr="003B69BE">
        <w:t>”, IEEE Journal Of Photovoltaics</w:t>
      </w:r>
      <w:r w:rsidRPr="003B69BE">
        <w:rPr>
          <w:rFonts w:eastAsia="Times New Roman"/>
        </w:rPr>
        <w:t xml:space="preserve">, </w:t>
      </w:r>
      <w:r w:rsidRPr="003B69BE">
        <w:t>vol.</w:t>
      </w:r>
      <w:r>
        <w:t>10</w:t>
      </w:r>
      <w:r w:rsidRPr="003B69BE">
        <w:t xml:space="preserve"> (</w:t>
      </w:r>
      <w:r>
        <w:t>6</w:t>
      </w:r>
      <w:r w:rsidRPr="003B69BE">
        <w:t>), pp. 1</w:t>
      </w:r>
      <w:r>
        <w:t>532</w:t>
      </w:r>
      <w:r w:rsidRPr="003B69BE">
        <w:t>-1</w:t>
      </w:r>
      <w:r>
        <w:t>537</w:t>
      </w:r>
      <w:r w:rsidRPr="003B69BE">
        <w:t xml:space="preserve">, </w:t>
      </w:r>
      <w:r>
        <w:t>November</w:t>
      </w:r>
      <w:r w:rsidRPr="003B69BE">
        <w:t xml:space="preserve"> 20</w:t>
      </w:r>
      <w:r>
        <w:t>20</w:t>
      </w:r>
      <w:r w:rsidRPr="003B69BE">
        <w:t>.</w:t>
      </w:r>
    </w:p>
    <w:p w14:paraId="2CC450A7" w14:textId="34EB8561" w:rsidR="00F92D47" w:rsidRPr="003B69BE" w:rsidRDefault="00F92D47" w:rsidP="0004781E">
      <w:pPr>
        <w:pStyle w:val="references"/>
        <w:ind w:left="354" w:hanging="354"/>
      </w:pPr>
      <w:r w:rsidRPr="003B69BE">
        <w:t>O. Olikh, O. Lozitsky, and O. Zavhorodnii</w:t>
      </w:r>
      <w:r w:rsidR="00613C39">
        <w:t>,</w:t>
      </w:r>
      <w:r w:rsidRPr="003B69BE">
        <w:t xml:space="preserve"> “Estimation for iron contamination in Si solar cell by ideality factor: Deep neural network approach”, Prog. Photovolt. Res. Appl., vol.30 (6), pp. 648-660, June 2022.</w:t>
      </w:r>
    </w:p>
    <w:p w14:paraId="0256E862" w14:textId="77777777" w:rsidR="00F92D47" w:rsidRPr="003B69BE" w:rsidRDefault="00F92D47" w:rsidP="0004781E">
      <w:pPr>
        <w:pStyle w:val="references"/>
        <w:ind w:left="354" w:hanging="354"/>
      </w:pPr>
      <w:r w:rsidRPr="003B69BE">
        <w:rPr>
          <w:lang w:val="uk-UA"/>
        </w:rPr>
        <w:t>М</w:t>
      </w:r>
      <w:r w:rsidRPr="003B69BE">
        <w:t>.A. Green, “Photovoltaic technology and visions for the future”, Prog. Energy, vol. 1 (1), 13001, July 2019.</w:t>
      </w:r>
    </w:p>
    <w:p w14:paraId="5B1D9AEE" w14:textId="77777777" w:rsidR="00F92D47" w:rsidRPr="003B69BE" w:rsidRDefault="00F92D47" w:rsidP="0004781E">
      <w:pPr>
        <w:pStyle w:val="references"/>
        <w:ind w:left="354" w:hanging="354"/>
      </w:pPr>
      <w:r w:rsidRPr="003B69BE">
        <w:rPr>
          <w:lang w:val="uk-UA"/>
        </w:rPr>
        <w:t>М</w:t>
      </w:r>
      <w:r w:rsidRPr="003B69BE">
        <w:t>. Burgelman</w:t>
      </w:r>
      <w:r w:rsidRPr="003B69BE">
        <w:rPr>
          <w:lang w:val="uk-UA"/>
        </w:rPr>
        <w:t xml:space="preserve">, </w:t>
      </w:r>
      <w:r w:rsidRPr="003B69BE">
        <w:t>P. Nollet and S. Degrave, “Modelling polycrystalline semiconductor solar cells”, Thin Solid Films, vol. 361-362, pp. 527-532, February 2000.</w:t>
      </w:r>
    </w:p>
    <w:p w14:paraId="19CD7BD0" w14:textId="77777777" w:rsidR="00F92D47" w:rsidRPr="003B69BE" w:rsidRDefault="00F92D47" w:rsidP="0004781E">
      <w:pPr>
        <w:pStyle w:val="references"/>
        <w:ind w:left="354" w:hanging="354"/>
      </w:pPr>
      <w:r w:rsidRPr="003B69BE">
        <w:t>L.J. Geerligs and D. Macdonald, “Dynamics of light-induced FeB pair dissociation in crystalline silicon”, Appl Phys Lett., vol.85 (22), pp. 5227-5229, November 2004.</w:t>
      </w:r>
    </w:p>
    <w:p w14:paraId="7B13971A" w14:textId="77777777" w:rsidR="00F92D47" w:rsidRPr="003B69BE" w:rsidRDefault="00F92D47" w:rsidP="0004781E">
      <w:pPr>
        <w:pStyle w:val="references"/>
        <w:ind w:left="354" w:hanging="354"/>
      </w:pPr>
      <w:r w:rsidRPr="003B69BE">
        <w:t>M.C. Schubert, M. Padilla, B. Michl et al., “Iron related solar cell instability: Imaging analysis and impact on cellperformance”, Sol. Ener. Mat. &amp; Sol. Cells</w:t>
      </w:r>
      <w:r w:rsidRPr="003B69BE">
        <w:rPr>
          <w:rFonts w:eastAsia="Times New Roman"/>
        </w:rPr>
        <w:t xml:space="preserve">, </w:t>
      </w:r>
      <w:r w:rsidRPr="003B69BE">
        <w:t>vol.138, pp. 96-101, July 2015.</w:t>
      </w:r>
    </w:p>
    <w:p w14:paraId="3998B7A8" w14:textId="77777777" w:rsidR="00215208" w:rsidRPr="003B69BE" w:rsidRDefault="00215208" w:rsidP="0004781E">
      <w:pPr>
        <w:pStyle w:val="references"/>
        <w:ind w:left="354" w:hanging="354"/>
      </w:pPr>
      <w:r w:rsidRPr="003B69BE">
        <w:t xml:space="preserve">A. Fahrenbruch and R. Bube, Fundamentals of Solar Cells: Photovoltaic Solar Energy Conversion, </w:t>
      </w:r>
      <w:r w:rsidR="00ED415E" w:rsidRPr="003B69BE">
        <w:t>New York</w:t>
      </w:r>
      <w:r w:rsidRPr="003B69BE">
        <w:t>: Academic Press, 1</w:t>
      </w:r>
      <w:r w:rsidRPr="003B69BE">
        <w:rPr>
          <w:lang w:val="uk-UA"/>
        </w:rPr>
        <w:t>9</w:t>
      </w:r>
      <w:r w:rsidRPr="003B69BE">
        <w:t>8</w:t>
      </w:r>
      <w:r w:rsidRPr="003B69BE">
        <w:rPr>
          <w:lang w:val="uk-UA"/>
        </w:rPr>
        <w:t>3</w:t>
      </w:r>
      <w:r w:rsidRPr="003B69BE">
        <w:t>, p.</w:t>
      </w:r>
      <w:r w:rsidRPr="003B69BE">
        <w:rPr>
          <w:lang w:val="uk-UA"/>
        </w:rPr>
        <w:t>580</w:t>
      </w:r>
      <w:r w:rsidRPr="003B69BE">
        <w:t>.</w:t>
      </w:r>
    </w:p>
    <w:p w14:paraId="32CA8192" w14:textId="77777777" w:rsidR="00ED415E" w:rsidRPr="003B69BE" w:rsidRDefault="000B3C3C" w:rsidP="0004781E">
      <w:pPr>
        <w:pStyle w:val="references"/>
        <w:ind w:left="354" w:hanging="354"/>
      </w:pPr>
      <w:r w:rsidRPr="003B69BE">
        <w:rPr>
          <w:rFonts w:ascii="TimesNewRoman" w:eastAsia="SimSun" w:hAnsi="TimesNewRoman"/>
          <w:noProof w:val="0"/>
          <w:color w:val="000000"/>
        </w:rPr>
        <w:t>G. Zoth and W. Bergholz, “A fast, preparation-free method to detect iron in silicon”, J. Appl. Phys., vol. 67 (11), pp. 6764-6771, June 1990.</w:t>
      </w:r>
    </w:p>
    <w:p w14:paraId="1DD99A34" w14:textId="77777777" w:rsidR="001C5266" w:rsidRPr="003B69BE" w:rsidRDefault="001C5266" w:rsidP="0004781E">
      <w:pPr>
        <w:pStyle w:val="references"/>
        <w:ind w:left="354" w:hanging="354"/>
      </w:pPr>
      <w:r w:rsidRPr="003B69BE">
        <w:t xml:space="preserve">O. Olikh, </w:t>
      </w:r>
      <w:r w:rsidR="00FF11AE" w:rsidRPr="003B69BE">
        <w:t>V. Kostylyov, V. Vlasiuk et al.,</w:t>
      </w:r>
      <w:r w:rsidRPr="003B69BE">
        <w:t xml:space="preserve"> “</w:t>
      </w:r>
      <w:r w:rsidR="00FF11AE" w:rsidRPr="003B69BE">
        <w:t>Features of FeB pair light-induced dissociationand repair in silicon n+-p-p+ structures under ultrasound loading</w:t>
      </w:r>
      <w:r w:rsidRPr="003B69BE">
        <w:t>”, J Appl. Phys., vol. 13</w:t>
      </w:r>
      <w:r w:rsidR="00FF11AE" w:rsidRPr="003B69BE">
        <w:t>0</w:t>
      </w:r>
      <w:r w:rsidRPr="003B69BE">
        <w:t xml:space="preserve"> (</w:t>
      </w:r>
      <w:r w:rsidR="00FF11AE" w:rsidRPr="003B69BE">
        <w:t>23</w:t>
      </w:r>
      <w:r w:rsidRPr="003B69BE">
        <w:t xml:space="preserve">), </w:t>
      </w:r>
      <w:r w:rsidR="00FF11AE" w:rsidRPr="003B69BE">
        <w:t>235703</w:t>
      </w:r>
      <w:r w:rsidRPr="003B69BE">
        <w:t xml:space="preserve">, </w:t>
      </w:r>
      <w:r w:rsidR="00FF11AE" w:rsidRPr="003B69BE">
        <w:t>December</w:t>
      </w:r>
      <w:r w:rsidRPr="003B69BE">
        <w:t xml:space="preserve"> 202</w:t>
      </w:r>
      <w:r w:rsidR="00FF11AE" w:rsidRPr="003B69BE">
        <w:t>1</w:t>
      </w:r>
      <w:r w:rsidRPr="003B69BE">
        <w:t>.</w:t>
      </w:r>
    </w:p>
    <w:p w14:paraId="3FFD8067" w14:textId="77777777" w:rsidR="00F67D47" w:rsidRPr="003B69BE" w:rsidRDefault="00F67D47" w:rsidP="0004781E">
      <w:pPr>
        <w:pStyle w:val="references"/>
        <w:ind w:left="354" w:hanging="354"/>
      </w:pPr>
      <w:r w:rsidRPr="003B69BE">
        <w:rPr>
          <w:szCs w:val="28"/>
          <w:lang w:val="uk-UA"/>
        </w:rPr>
        <w:t>B. Paviet-Salomon, J. Levrat, V. Fakhfouri et al.</w:t>
      </w:r>
      <w:r w:rsidRPr="003B69BE">
        <w:t>, “</w:t>
      </w:r>
      <w:r w:rsidRPr="003B69BE">
        <w:rPr>
          <w:szCs w:val="28"/>
          <w:lang w:val="uk-UA"/>
        </w:rPr>
        <w:t>New guidelines for a more accurate extraction of solar cells and modules key data from their current–voltage curves</w:t>
      </w:r>
      <w:r w:rsidRPr="003B69BE">
        <w:t>”, Prog. Photovolt. Res. Appl., vol.2</w:t>
      </w:r>
      <w:r w:rsidRPr="003B69BE">
        <w:rPr>
          <w:lang w:val="uk-UA"/>
        </w:rPr>
        <w:t>5</w:t>
      </w:r>
      <w:r w:rsidRPr="003B69BE">
        <w:t xml:space="preserve"> (</w:t>
      </w:r>
      <w:r w:rsidR="00745B22" w:rsidRPr="003B69BE">
        <w:rPr>
          <w:lang w:val="uk-UA"/>
        </w:rPr>
        <w:t>7</w:t>
      </w:r>
      <w:r w:rsidRPr="003B69BE">
        <w:t xml:space="preserve">), pp. </w:t>
      </w:r>
      <w:r w:rsidRPr="003B69BE">
        <w:rPr>
          <w:lang w:val="uk-UA"/>
        </w:rPr>
        <w:t>623</w:t>
      </w:r>
      <w:r w:rsidRPr="003B69BE">
        <w:t>-</w:t>
      </w:r>
      <w:r w:rsidRPr="003B69BE">
        <w:rPr>
          <w:lang w:val="uk-UA"/>
        </w:rPr>
        <w:t>635</w:t>
      </w:r>
      <w:r w:rsidRPr="003B69BE">
        <w:t xml:space="preserve">, </w:t>
      </w:r>
      <w:r w:rsidR="00745B22" w:rsidRPr="003B69BE">
        <w:t>July</w:t>
      </w:r>
      <w:r w:rsidRPr="003B69BE">
        <w:t xml:space="preserve"> 20</w:t>
      </w:r>
      <w:r w:rsidR="00745B22" w:rsidRPr="003B69BE">
        <w:t>17</w:t>
      </w:r>
      <w:r w:rsidRPr="003B69BE">
        <w:t>.</w:t>
      </w:r>
    </w:p>
    <w:p w14:paraId="7B33BC24" w14:textId="77777777" w:rsidR="008D081C" w:rsidRPr="003B69BE" w:rsidRDefault="00D416DA" w:rsidP="0004781E">
      <w:pPr>
        <w:pStyle w:val="references"/>
        <w:ind w:left="354" w:hanging="354"/>
      </w:pPr>
      <w:r w:rsidRPr="003B69BE">
        <w:t>A. Fell, K.R. McIntosh, P.P. Altermatt et al., “Input parameters for the simulation of silicon solar sells in 2014”, IEEE Journal Of Photovoltaics</w:t>
      </w:r>
      <w:r w:rsidRPr="003B69BE">
        <w:rPr>
          <w:rFonts w:eastAsia="Times New Roman"/>
        </w:rPr>
        <w:t xml:space="preserve">, </w:t>
      </w:r>
      <w:r w:rsidRPr="003B69BE">
        <w:t>vol.5 (4), pp. 1250-1263, July 2015.</w:t>
      </w:r>
    </w:p>
    <w:p w14:paraId="0AC5B149" w14:textId="77777777" w:rsidR="00D416DA" w:rsidRPr="003B69BE" w:rsidRDefault="00354223" w:rsidP="0004781E">
      <w:pPr>
        <w:pStyle w:val="references"/>
        <w:ind w:left="354" w:hanging="354"/>
      </w:pPr>
      <w:r w:rsidRPr="003B69BE">
        <w:t>P.P. Altermatt, “Models for numerical device simulations of crystalline silicon solar cells – a review”, J. Comput. Electron.,</w:t>
      </w:r>
      <w:r w:rsidRPr="003B69BE">
        <w:rPr>
          <w:rFonts w:ascii="Times-Roman" w:eastAsia="SimSun" w:hAnsi="Times-Roman"/>
          <w:noProof w:val="0"/>
          <w:color w:val="000000"/>
          <w:sz w:val="18"/>
          <w:szCs w:val="18"/>
        </w:rPr>
        <w:t xml:space="preserve"> </w:t>
      </w:r>
      <w:r w:rsidR="00CD67B1" w:rsidRPr="003B69BE">
        <w:t>vol.10 (6), pp. 314-330, July 2011.</w:t>
      </w:r>
    </w:p>
    <w:p w14:paraId="5D2EE8E7" w14:textId="77777777" w:rsidR="009303D9" w:rsidRDefault="009303D9" w:rsidP="00ED415E">
      <w:pPr>
        <w:pStyle w:val="references"/>
        <w:numPr>
          <w:ilvl w:val="0"/>
          <w:numId w:val="0"/>
        </w:numPr>
        <w:ind w:left="360" w:hanging="360"/>
      </w:pPr>
    </w:p>
    <w:sectPr w:rsidR="009303D9" w:rsidSect="007E3A85">
      <w:type w:val="continuous"/>
      <w:pgSz w:w="11906" w:h="16838" w:code="9"/>
      <w:pgMar w:top="1080" w:right="907" w:bottom="1440" w:left="907" w:header="720" w:footer="720" w:gutter="0"/>
      <w:cols w:num="2" w:space="36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3EEC30" w14:textId="77777777" w:rsidR="007F56F7" w:rsidRDefault="007F56F7" w:rsidP="001A3B3D">
      <w:r>
        <w:separator/>
      </w:r>
    </w:p>
  </w:endnote>
  <w:endnote w:type="continuationSeparator" w:id="0">
    <w:p w14:paraId="656BF117" w14:textId="77777777" w:rsidR="007F56F7" w:rsidRDefault="007F56F7" w:rsidP="001A3B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AdvTTa9c1b374">
    <w:altName w:val="Cambria"/>
    <w:panose1 w:val="00000000000000000000"/>
    <w:charset w:val="00"/>
    <w:family w:val="roman"/>
    <w:notTrueType/>
    <w:pitch w:val="default"/>
  </w:font>
  <w:font w:name="AdvTTa9c1b374+20">
    <w:altName w:val="Cambria"/>
    <w:panose1 w:val="00000000000000000000"/>
    <w:charset w:val="00"/>
    <w:family w:val="roman"/>
    <w:notTrueType/>
    <w:pitch w:val="default"/>
  </w:font>
  <w:font w:name="AdvOT7d6df7ab.I">
    <w:altName w:val="Cambria"/>
    <w:panose1 w:val="00000000000000000000"/>
    <w:charset w:val="00"/>
    <w:family w:val="roman"/>
    <w:notTrueType/>
    <w:pitch w:val="default"/>
  </w:font>
  <w:font w:name="AdvP4C4E74">
    <w:altName w:val="Cambria"/>
    <w:panose1 w:val="00000000000000000000"/>
    <w:charset w:val="00"/>
    <w:family w:val="roman"/>
    <w:notTrueType/>
    <w:pitch w:val="default"/>
  </w:font>
  <w:font w:name="TimesNewRoman">
    <w:altName w:val="Times New Roman"/>
    <w:panose1 w:val="00000000000000000000"/>
    <w:charset w:val="00"/>
    <w:family w:val="roman"/>
    <w:notTrueType/>
    <w:pitch w:val="default"/>
  </w:font>
  <w:font w:name="AdvP4C4E51">
    <w:altName w:val="Cambria"/>
    <w:panose1 w:val="00000000000000000000"/>
    <w:charset w:val="00"/>
    <w:family w:val="roman"/>
    <w:notTrueType/>
    <w:pitch w:val="default"/>
  </w:font>
  <w:font w:name="AdvOT8608a8d1+03">
    <w:altName w:val="Cambria"/>
    <w:panose1 w:val="00000000000000000000"/>
    <w:charset w:val="00"/>
    <w:family w:val="roman"/>
    <w:notTrueType/>
    <w:pitch w:val="default"/>
  </w:font>
  <w:font w:name="AdvOT8608a8d1+25">
    <w:altName w:val="Cambria"/>
    <w:panose1 w:val="00000000000000000000"/>
    <w:charset w:val="00"/>
    <w:family w:val="roman"/>
    <w:notTrueType/>
    <w:pitch w:val="default"/>
  </w:font>
  <w:font w:name="Calibri">
    <w:panose1 w:val="020F0502020204030204"/>
    <w:charset w:val="CC"/>
    <w:family w:val="swiss"/>
    <w:pitch w:val="variable"/>
    <w:sig w:usb0="E4002EFF" w:usb1="C000247B" w:usb2="00000009" w:usb3="00000000" w:csb0="000001FF" w:csb1="00000000"/>
  </w:font>
  <w:font w:name="AdvTT6071803a.B">
    <w:altName w:val="Cambria"/>
    <w:panose1 w:val="00000000000000000000"/>
    <w:charset w:val="00"/>
    <w:family w:val="roman"/>
    <w:notTrueType/>
    <w:pitch w:val="default"/>
  </w:font>
  <w:font w:name="Times-Roman">
    <w:altName w:val="Times New Roman"/>
    <w:panose1 w:val="00000000000000000000"/>
    <w:charset w:val="00"/>
    <w:family w:val="roman"/>
    <w:notTrueType/>
    <w:pitch w:val="default"/>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005AC2" w14:textId="77777777" w:rsidR="00B2778D" w:rsidRPr="006F6D3D" w:rsidRDefault="00B2778D" w:rsidP="0056610F">
    <w:pPr>
      <w:pStyle w:val="a7"/>
      <w:jc w:val="left"/>
      <w:rPr>
        <w:sz w:val="16"/>
        <w:szCs w:val="16"/>
      </w:rPr>
    </w:pPr>
    <w:r w:rsidRPr="006F6D3D">
      <w:rPr>
        <w:sz w:val="16"/>
        <w:szCs w:val="16"/>
      </w:rPr>
      <w:t>XXX-X-XXXX-XXXX-X/XX/$XX.00 ©20XX IEEE</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52F524" w14:textId="77777777" w:rsidR="007F56F7" w:rsidRDefault="007F56F7" w:rsidP="001A3B3D">
      <w:r>
        <w:separator/>
      </w:r>
    </w:p>
  </w:footnote>
  <w:footnote w:type="continuationSeparator" w:id="0">
    <w:p w14:paraId="2153ADBE" w14:textId="77777777" w:rsidR="007F56F7" w:rsidRDefault="007F56F7" w:rsidP="001A3B3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7A36CE9E"/>
    <w:lvl w:ilvl="0">
      <w:start w:val="1"/>
      <w:numFmt w:val="bullet"/>
      <w:lvlText w:val=""/>
      <w:lvlJc w:val="left"/>
      <w:pPr>
        <w:tabs>
          <w:tab w:val="num" w:pos="6522"/>
        </w:tabs>
        <w:ind w:left="6522" w:firstLine="0"/>
      </w:pPr>
      <w:rPr>
        <w:rFonts w:ascii="Symbol" w:hAnsi="Symbol" w:hint="default"/>
      </w:rPr>
    </w:lvl>
    <w:lvl w:ilvl="1">
      <w:start w:val="1"/>
      <w:numFmt w:val="bullet"/>
      <w:lvlText w:val=""/>
      <w:lvlJc w:val="left"/>
      <w:pPr>
        <w:tabs>
          <w:tab w:val="num" w:pos="7242"/>
        </w:tabs>
        <w:ind w:left="7602" w:hanging="360"/>
      </w:pPr>
      <w:rPr>
        <w:rFonts w:ascii="Symbol" w:hAnsi="Symbol" w:hint="default"/>
      </w:rPr>
    </w:lvl>
    <w:lvl w:ilvl="2">
      <w:start w:val="1"/>
      <w:numFmt w:val="bullet"/>
      <w:lvlText w:val="o"/>
      <w:lvlJc w:val="left"/>
      <w:pPr>
        <w:tabs>
          <w:tab w:val="num" w:pos="7962"/>
        </w:tabs>
        <w:ind w:left="8322" w:hanging="360"/>
      </w:pPr>
      <w:rPr>
        <w:rFonts w:ascii="Courier New" w:hAnsi="Courier New" w:cs="Courier New" w:hint="default"/>
      </w:rPr>
    </w:lvl>
    <w:lvl w:ilvl="3">
      <w:start w:val="1"/>
      <w:numFmt w:val="bullet"/>
      <w:lvlText w:val=""/>
      <w:lvlJc w:val="left"/>
      <w:pPr>
        <w:tabs>
          <w:tab w:val="num" w:pos="8682"/>
        </w:tabs>
        <w:ind w:left="9042" w:hanging="360"/>
      </w:pPr>
      <w:rPr>
        <w:rFonts w:ascii="Wingdings" w:hAnsi="Wingdings" w:hint="default"/>
      </w:rPr>
    </w:lvl>
    <w:lvl w:ilvl="4">
      <w:start w:val="1"/>
      <w:numFmt w:val="bullet"/>
      <w:lvlText w:val=""/>
      <w:lvlJc w:val="left"/>
      <w:pPr>
        <w:tabs>
          <w:tab w:val="num" w:pos="9402"/>
        </w:tabs>
        <w:ind w:left="9762" w:hanging="360"/>
      </w:pPr>
      <w:rPr>
        <w:rFonts w:ascii="Wingdings" w:hAnsi="Wingdings" w:hint="default"/>
      </w:rPr>
    </w:lvl>
    <w:lvl w:ilvl="5">
      <w:start w:val="1"/>
      <w:numFmt w:val="bullet"/>
      <w:lvlText w:val=""/>
      <w:lvlJc w:val="left"/>
      <w:pPr>
        <w:tabs>
          <w:tab w:val="num" w:pos="10122"/>
        </w:tabs>
        <w:ind w:left="10482" w:hanging="360"/>
      </w:pPr>
      <w:rPr>
        <w:rFonts w:ascii="Symbol" w:hAnsi="Symbol" w:hint="default"/>
      </w:rPr>
    </w:lvl>
    <w:lvl w:ilvl="6">
      <w:start w:val="1"/>
      <w:numFmt w:val="bullet"/>
      <w:lvlText w:val="o"/>
      <w:lvlJc w:val="left"/>
      <w:pPr>
        <w:tabs>
          <w:tab w:val="num" w:pos="10842"/>
        </w:tabs>
        <w:ind w:left="11202" w:hanging="360"/>
      </w:pPr>
      <w:rPr>
        <w:rFonts w:ascii="Courier New" w:hAnsi="Courier New" w:cs="Courier New" w:hint="default"/>
      </w:rPr>
    </w:lvl>
    <w:lvl w:ilvl="7">
      <w:start w:val="1"/>
      <w:numFmt w:val="bullet"/>
      <w:lvlText w:val=""/>
      <w:lvlJc w:val="left"/>
      <w:pPr>
        <w:tabs>
          <w:tab w:val="num" w:pos="11562"/>
        </w:tabs>
        <w:ind w:left="11922" w:hanging="360"/>
      </w:pPr>
      <w:rPr>
        <w:rFonts w:ascii="Wingdings" w:hAnsi="Wingdings" w:hint="default"/>
      </w:rPr>
    </w:lvl>
    <w:lvl w:ilvl="8">
      <w:start w:val="1"/>
      <w:numFmt w:val="bullet"/>
      <w:lvlText w:val=""/>
      <w:lvlJc w:val="left"/>
      <w:pPr>
        <w:tabs>
          <w:tab w:val="num" w:pos="12282"/>
        </w:tabs>
        <w:ind w:left="12642" w:hanging="360"/>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2648E1C4"/>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9D38DB54"/>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632C24E2"/>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82268A14"/>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EA847AFE"/>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1E177E97"/>
    <w:multiLevelType w:val="hybridMultilevel"/>
    <w:tmpl w:val="A6463BCE"/>
    <w:lvl w:ilvl="0" w:tplc="04140013">
      <w:start w:val="1"/>
      <w:numFmt w:val="upperRoman"/>
      <w:lvlText w:val="%1."/>
      <w:lvlJc w:val="right"/>
      <w:pPr>
        <w:ind w:left="936" w:hanging="360"/>
      </w:pPr>
    </w:lvl>
    <w:lvl w:ilvl="1" w:tplc="04140019" w:tentative="1">
      <w:start w:val="1"/>
      <w:numFmt w:val="lowerLetter"/>
      <w:lvlText w:val="%2."/>
      <w:lvlJc w:val="left"/>
      <w:pPr>
        <w:ind w:left="1656" w:hanging="360"/>
      </w:pPr>
    </w:lvl>
    <w:lvl w:ilvl="2" w:tplc="0414001B" w:tentative="1">
      <w:start w:val="1"/>
      <w:numFmt w:val="lowerRoman"/>
      <w:lvlText w:val="%3."/>
      <w:lvlJc w:val="right"/>
      <w:pPr>
        <w:ind w:left="2376" w:hanging="180"/>
      </w:pPr>
    </w:lvl>
    <w:lvl w:ilvl="3" w:tplc="0414000F" w:tentative="1">
      <w:start w:val="1"/>
      <w:numFmt w:val="decimal"/>
      <w:lvlText w:val="%4."/>
      <w:lvlJc w:val="left"/>
      <w:pPr>
        <w:ind w:left="3096" w:hanging="360"/>
      </w:pPr>
    </w:lvl>
    <w:lvl w:ilvl="4" w:tplc="04140019" w:tentative="1">
      <w:start w:val="1"/>
      <w:numFmt w:val="lowerLetter"/>
      <w:lvlText w:val="%5."/>
      <w:lvlJc w:val="left"/>
      <w:pPr>
        <w:ind w:left="3816" w:hanging="360"/>
      </w:pPr>
    </w:lvl>
    <w:lvl w:ilvl="5" w:tplc="0414001B" w:tentative="1">
      <w:start w:val="1"/>
      <w:numFmt w:val="lowerRoman"/>
      <w:lvlText w:val="%6."/>
      <w:lvlJc w:val="right"/>
      <w:pPr>
        <w:ind w:left="4536" w:hanging="180"/>
      </w:pPr>
    </w:lvl>
    <w:lvl w:ilvl="6" w:tplc="0414000F" w:tentative="1">
      <w:start w:val="1"/>
      <w:numFmt w:val="decimal"/>
      <w:lvlText w:val="%7."/>
      <w:lvlJc w:val="left"/>
      <w:pPr>
        <w:ind w:left="5256" w:hanging="360"/>
      </w:pPr>
    </w:lvl>
    <w:lvl w:ilvl="7" w:tplc="04140019" w:tentative="1">
      <w:start w:val="1"/>
      <w:numFmt w:val="lowerLetter"/>
      <w:lvlText w:val="%8."/>
      <w:lvlJc w:val="left"/>
      <w:pPr>
        <w:ind w:left="5976" w:hanging="360"/>
      </w:pPr>
    </w:lvl>
    <w:lvl w:ilvl="8" w:tplc="0414001B" w:tentative="1">
      <w:start w:val="1"/>
      <w:numFmt w:val="lowerRoman"/>
      <w:lvlText w:val="%9."/>
      <w:lvlJc w:val="right"/>
      <w:pPr>
        <w:ind w:left="6696" w:hanging="180"/>
      </w:pPr>
    </w:lvl>
  </w:abstractNum>
  <w:abstractNum w:abstractNumId="12"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15:restartNumberingAfterBreak="0">
    <w:nsid w:val="26FE1FCF"/>
    <w:multiLevelType w:val="hybridMultilevel"/>
    <w:tmpl w:val="33826962"/>
    <w:lvl w:ilvl="0" w:tplc="A2947960">
      <w:start w:val="1"/>
      <w:numFmt w:val="decimal"/>
      <w:pStyle w:val="footnote"/>
      <w:lvlText w:val="%1 "/>
      <w:lvlJc w:val="left"/>
      <w:rPr>
        <w:rFonts w:ascii="Times New Roman" w:hAnsi="Times New Roman" w:cs="Times New Roman" w:hint="default"/>
        <w:b w:val="0"/>
        <w:bCs w:val="0"/>
        <w:i w:val="0"/>
        <w:iCs w:val="0"/>
        <w:caps w:val="0"/>
        <w:strike w:val="0"/>
        <w:dstrike w:val="0"/>
        <w:vanish w:val="0"/>
        <w:color w:val="00000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16" w15:restartNumberingAfterBreak="0">
    <w:nsid w:val="4189603E"/>
    <w:multiLevelType w:val="multilevel"/>
    <w:tmpl w:val="0AB06E12"/>
    <w:lvl w:ilvl="0">
      <w:start w:val="1"/>
      <w:numFmt w:val="upperRoman"/>
      <w:pStyle w:val="1"/>
      <w:lvlText w:val="%1."/>
      <w:lvlJc w:val="center"/>
      <w:rPr>
        <w:rFonts w:ascii="Times New Roman" w:hAnsi="Times New Roman" w:cs="Times New Roman" w:hint="default"/>
        <w:caps w:val="0"/>
        <w:strike w:val="0"/>
        <w:dstrike w:val="0"/>
        <w:vanish w:val="0"/>
        <w:color w:val="auto"/>
        <w:sz w:val="20"/>
        <w:szCs w:val="20"/>
        <w:vertAlign w:val="baseline"/>
      </w:rPr>
    </w:lvl>
    <w:lvl w:ilvl="1">
      <w:start w:val="1"/>
      <w:numFmt w:val="upperLetter"/>
      <w:pStyle w:val="2"/>
      <w:lvlText w:val="%2."/>
      <w:lvlJc w:val="left"/>
      <w:rPr>
        <w:rFonts w:ascii="Times New Roman" w:hAnsi="Times New Roman" w:cs="Times New Roman" w:hint="default"/>
        <w:b w:val="0"/>
        <w:bCs w:val="0"/>
        <w:i/>
        <w:iCs/>
        <w:caps w:val="0"/>
        <w:strike w:val="0"/>
        <w:dstrike w:val="0"/>
        <w:vanish w:val="0"/>
        <w:color w:val="auto"/>
        <w:sz w:val="20"/>
        <w:szCs w:val="20"/>
        <w:vertAlign w:val="baseline"/>
      </w:rPr>
    </w:lvl>
    <w:lvl w:ilvl="2">
      <w:start w:val="1"/>
      <w:numFmt w:val="decimal"/>
      <w:pStyle w:val="3"/>
      <w:lvlText w:val="%3)"/>
      <w:lvlJc w:val="left"/>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pStyle w:val="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7" w15:restartNumberingAfterBreak="0">
    <w:nsid w:val="493C3F76"/>
    <w:multiLevelType w:val="hybridMultilevel"/>
    <w:tmpl w:val="9A9E418C"/>
    <w:lvl w:ilvl="0" w:tplc="2C18EFA4">
      <w:start w:val="1"/>
      <w:numFmt w:val="lowerLetter"/>
      <w:pStyle w:val="tablefootnote"/>
      <w:lvlText w:val="%1."/>
      <w:lvlJc w:val="right"/>
      <w:rPr>
        <w:rFonts w:ascii="Times New Roman" w:hAnsi="Times New Roman" w:hint="default"/>
        <w:b w:val="0"/>
        <w:i w:val="0"/>
        <w:caps w:val="0"/>
        <w:strike w:val="0"/>
        <w:dstrike w:val="0"/>
        <w:vanish w:val="0"/>
        <w:color w:val="auto"/>
        <w:spacing w:val="0"/>
        <w:w w:val="100"/>
        <w:kern w:val="0"/>
        <w:position w:val="0"/>
        <w:sz w:val="16"/>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9" w15:restartNumberingAfterBreak="0">
    <w:nsid w:val="6C402C58"/>
    <w:multiLevelType w:val="hybridMultilevel"/>
    <w:tmpl w:val="9A1CA078"/>
    <w:lvl w:ilvl="0" w:tplc="C8D6570A">
      <w:start w:val="1"/>
      <w:numFmt w:val="decimal"/>
      <w:pStyle w:val="figurecaption"/>
      <w:lvlText w:val="Fig. %1."/>
      <w:lvlJc w:val="left"/>
      <w:pPr>
        <w:ind w:left="3903"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0"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16cid:durableId="2059090651">
    <w:abstractNumId w:val="14"/>
  </w:num>
  <w:num w:numId="2" w16cid:durableId="537550282">
    <w:abstractNumId w:val="19"/>
  </w:num>
  <w:num w:numId="3" w16cid:durableId="1481465084">
    <w:abstractNumId w:val="13"/>
  </w:num>
  <w:num w:numId="4" w16cid:durableId="1846091989">
    <w:abstractNumId w:val="16"/>
  </w:num>
  <w:num w:numId="5" w16cid:durableId="708920821">
    <w:abstractNumId w:val="16"/>
  </w:num>
  <w:num w:numId="6" w16cid:durableId="812794161">
    <w:abstractNumId w:val="16"/>
  </w:num>
  <w:num w:numId="7" w16cid:durableId="1470393663">
    <w:abstractNumId w:val="16"/>
  </w:num>
  <w:num w:numId="8" w16cid:durableId="273758237">
    <w:abstractNumId w:val="18"/>
  </w:num>
  <w:num w:numId="9" w16cid:durableId="1527283172">
    <w:abstractNumId w:val="20"/>
  </w:num>
  <w:num w:numId="10" w16cid:durableId="2074309027">
    <w:abstractNumId w:val="15"/>
  </w:num>
  <w:num w:numId="11" w16cid:durableId="909929608">
    <w:abstractNumId w:val="12"/>
  </w:num>
  <w:num w:numId="12" w16cid:durableId="2104379426">
    <w:abstractNumId w:val="11"/>
  </w:num>
  <w:num w:numId="13" w16cid:durableId="424690567">
    <w:abstractNumId w:val="0"/>
  </w:num>
  <w:num w:numId="14" w16cid:durableId="1625307439">
    <w:abstractNumId w:val="10"/>
  </w:num>
  <w:num w:numId="15" w16cid:durableId="1531795684">
    <w:abstractNumId w:val="8"/>
  </w:num>
  <w:num w:numId="16" w16cid:durableId="769812047">
    <w:abstractNumId w:val="7"/>
  </w:num>
  <w:num w:numId="17" w16cid:durableId="1396389729">
    <w:abstractNumId w:val="6"/>
  </w:num>
  <w:num w:numId="18" w16cid:durableId="1403983145">
    <w:abstractNumId w:val="5"/>
  </w:num>
  <w:num w:numId="19" w16cid:durableId="684483078">
    <w:abstractNumId w:val="9"/>
  </w:num>
  <w:num w:numId="20" w16cid:durableId="1558666672">
    <w:abstractNumId w:val="4"/>
  </w:num>
  <w:num w:numId="21" w16cid:durableId="495221781">
    <w:abstractNumId w:val="3"/>
  </w:num>
  <w:num w:numId="22" w16cid:durableId="397631657">
    <w:abstractNumId w:val="2"/>
  </w:num>
  <w:num w:numId="23" w16cid:durableId="230505919">
    <w:abstractNumId w:val="1"/>
  </w:num>
  <w:num w:numId="24" w16cid:durableId="207957947">
    <w:abstractNumId w:val="17"/>
  </w:num>
  <w:num w:numId="25" w16cid:durableId="1072385192">
    <w:abstractNumId w:val="19"/>
  </w:num>
  <w:num w:numId="26" w16cid:durableId="1427773289">
    <w:abstractNumId w:val="18"/>
  </w:num>
  <w:num w:numId="27" w16cid:durableId="255288317">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8"/>
  <w:embedSystemFonts/>
  <w:defaultTabStop w:val="720"/>
  <w:hyphenationZone w:val="425"/>
  <w:doNotHyphenateCaps/>
  <w:characterSpacingControl w:val="doNotCompress"/>
  <w:doNotValidateAgainstSchema/>
  <w:doNotDemarcateInvalidXml/>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03D9"/>
    <w:rsid w:val="0000416F"/>
    <w:rsid w:val="00010B24"/>
    <w:rsid w:val="000112B3"/>
    <w:rsid w:val="00016573"/>
    <w:rsid w:val="000203D6"/>
    <w:rsid w:val="00036E44"/>
    <w:rsid w:val="00043FBD"/>
    <w:rsid w:val="0004781E"/>
    <w:rsid w:val="00065AED"/>
    <w:rsid w:val="000741AC"/>
    <w:rsid w:val="0008758A"/>
    <w:rsid w:val="000911D0"/>
    <w:rsid w:val="00091ED8"/>
    <w:rsid w:val="000A53EB"/>
    <w:rsid w:val="000B3C3C"/>
    <w:rsid w:val="000C0B65"/>
    <w:rsid w:val="000C1E68"/>
    <w:rsid w:val="000C57D9"/>
    <w:rsid w:val="000D4A90"/>
    <w:rsid w:val="000D5F00"/>
    <w:rsid w:val="000E7CA8"/>
    <w:rsid w:val="000F4D65"/>
    <w:rsid w:val="000F4EA0"/>
    <w:rsid w:val="000F5CFE"/>
    <w:rsid w:val="000F6269"/>
    <w:rsid w:val="000F6E8A"/>
    <w:rsid w:val="00104FD6"/>
    <w:rsid w:val="0011083A"/>
    <w:rsid w:val="00111EA7"/>
    <w:rsid w:val="00114D5A"/>
    <w:rsid w:val="001168E6"/>
    <w:rsid w:val="00117CD1"/>
    <w:rsid w:val="001229ED"/>
    <w:rsid w:val="00125FF4"/>
    <w:rsid w:val="0012632D"/>
    <w:rsid w:val="001365ED"/>
    <w:rsid w:val="0014239D"/>
    <w:rsid w:val="00157DD3"/>
    <w:rsid w:val="001657DF"/>
    <w:rsid w:val="00195534"/>
    <w:rsid w:val="001A0FF2"/>
    <w:rsid w:val="001A2EFD"/>
    <w:rsid w:val="001A3B3D"/>
    <w:rsid w:val="001B019A"/>
    <w:rsid w:val="001B4731"/>
    <w:rsid w:val="001B67DC"/>
    <w:rsid w:val="001C5266"/>
    <w:rsid w:val="001D6667"/>
    <w:rsid w:val="001F3698"/>
    <w:rsid w:val="001F5A80"/>
    <w:rsid w:val="001F7B80"/>
    <w:rsid w:val="0020162D"/>
    <w:rsid w:val="00201639"/>
    <w:rsid w:val="00213994"/>
    <w:rsid w:val="00213A71"/>
    <w:rsid w:val="00215208"/>
    <w:rsid w:val="002254A9"/>
    <w:rsid w:val="00230A81"/>
    <w:rsid w:val="00233D97"/>
    <w:rsid w:val="002345D4"/>
    <w:rsid w:val="002347A2"/>
    <w:rsid w:val="00235063"/>
    <w:rsid w:val="00236657"/>
    <w:rsid w:val="002413B7"/>
    <w:rsid w:val="00247EB2"/>
    <w:rsid w:val="002638AE"/>
    <w:rsid w:val="002742AE"/>
    <w:rsid w:val="002757A8"/>
    <w:rsid w:val="002850E3"/>
    <w:rsid w:val="002A216B"/>
    <w:rsid w:val="002A3BB6"/>
    <w:rsid w:val="002B4964"/>
    <w:rsid w:val="002B4DA7"/>
    <w:rsid w:val="002C774B"/>
    <w:rsid w:val="002D203D"/>
    <w:rsid w:val="002E201D"/>
    <w:rsid w:val="002E2DB3"/>
    <w:rsid w:val="002F3231"/>
    <w:rsid w:val="00303AB1"/>
    <w:rsid w:val="00314530"/>
    <w:rsid w:val="00323AFE"/>
    <w:rsid w:val="00327609"/>
    <w:rsid w:val="0033120A"/>
    <w:rsid w:val="00337C3C"/>
    <w:rsid w:val="00343FCD"/>
    <w:rsid w:val="00347F3E"/>
    <w:rsid w:val="00350DB3"/>
    <w:rsid w:val="00354223"/>
    <w:rsid w:val="00354716"/>
    <w:rsid w:val="00354FCF"/>
    <w:rsid w:val="00377C72"/>
    <w:rsid w:val="00377F37"/>
    <w:rsid w:val="0038545F"/>
    <w:rsid w:val="00397DEC"/>
    <w:rsid w:val="003A0FF0"/>
    <w:rsid w:val="003A19E2"/>
    <w:rsid w:val="003B2B40"/>
    <w:rsid w:val="003B3BFA"/>
    <w:rsid w:val="003B4E04"/>
    <w:rsid w:val="003B69BE"/>
    <w:rsid w:val="003C1A67"/>
    <w:rsid w:val="003C2AAE"/>
    <w:rsid w:val="003C5BCA"/>
    <w:rsid w:val="003D5098"/>
    <w:rsid w:val="003F2882"/>
    <w:rsid w:val="003F5A08"/>
    <w:rsid w:val="00406CEC"/>
    <w:rsid w:val="00412D0D"/>
    <w:rsid w:val="00420716"/>
    <w:rsid w:val="004240D8"/>
    <w:rsid w:val="004325FB"/>
    <w:rsid w:val="00433CA6"/>
    <w:rsid w:val="004423CA"/>
    <w:rsid w:val="004432BA"/>
    <w:rsid w:val="0044407E"/>
    <w:rsid w:val="00447BB9"/>
    <w:rsid w:val="004523D3"/>
    <w:rsid w:val="0046031D"/>
    <w:rsid w:val="00467663"/>
    <w:rsid w:val="00473AC9"/>
    <w:rsid w:val="004768F9"/>
    <w:rsid w:val="004807C4"/>
    <w:rsid w:val="004812FF"/>
    <w:rsid w:val="00487C50"/>
    <w:rsid w:val="004C23C3"/>
    <w:rsid w:val="004D72B5"/>
    <w:rsid w:val="004E755A"/>
    <w:rsid w:val="004E77CF"/>
    <w:rsid w:val="004F0D21"/>
    <w:rsid w:val="004F2152"/>
    <w:rsid w:val="005100FC"/>
    <w:rsid w:val="0051451F"/>
    <w:rsid w:val="005233E2"/>
    <w:rsid w:val="00535D17"/>
    <w:rsid w:val="00547A0C"/>
    <w:rsid w:val="00551B7F"/>
    <w:rsid w:val="00553A90"/>
    <w:rsid w:val="00556875"/>
    <w:rsid w:val="005629CF"/>
    <w:rsid w:val="0056467C"/>
    <w:rsid w:val="0056610F"/>
    <w:rsid w:val="00573EEF"/>
    <w:rsid w:val="00575BCA"/>
    <w:rsid w:val="005763CE"/>
    <w:rsid w:val="00597826"/>
    <w:rsid w:val="005A66A9"/>
    <w:rsid w:val="005B0344"/>
    <w:rsid w:val="005B520E"/>
    <w:rsid w:val="005D1255"/>
    <w:rsid w:val="005D186D"/>
    <w:rsid w:val="005D2BE0"/>
    <w:rsid w:val="005E052E"/>
    <w:rsid w:val="005E2800"/>
    <w:rsid w:val="005E5CE2"/>
    <w:rsid w:val="005F1238"/>
    <w:rsid w:val="00605825"/>
    <w:rsid w:val="00613C39"/>
    <w:rsid w:val="006230DA"/>
    <w:rsid w:val="00644B34"/>
    <w:rsid w:val="00645D22"/>
    <w:rsid w:val="00651A08"/>
    <w:rsid w:val="00651A64"/>
    <w:rsid w:val="00654204"/>
    <w:rsid w:val="00661022"/>
    <w:rsid w:val="00664769"/>
    <w:rsid w:val="006653F9"/>
    <w:rsid w:val="00670434"/>
    <w:rsid w:val="00670525"/>
    <w:rsid w:val="006721B0"/>
    <w:rsid w:val="006818BF"/>
    <w:rsid w:val="00681B95"/>
    <w:rsid w:val="006924C5"/>
    <w:rsid w:val="006B24CF"/>
    <w:rsid w:val="006B6B66"/>
    <w:rsid w:val="006E21C6"/>
    <w:rsid w:val="006F3F9C"/>
    <w:rsid w:val="006F6D3D"/>
    <w:rsid w:val="007104B4"/>
    <w:rsid w:val="00715BEA"/>
    <w:rsid w:val="0071795B"/>
    <w:rsid w:val="00740EEA"/>
    <w:rsid w:val="00745B22"/>
    <w:rsid w:val="00762670"/>
    <w:rsid w:val="007635D4"/>
    <w:rsid w:val="00765417"/>
    <w:rsid w:val="00776523"/>
    <w:rsid w:val="00776938"/>
    <w:rsid w:val="00777D4A"/>
    <w:rsid w:val="00785DC4"/>
    <w:rsid w:val="00794804"/>
    <w:rsid w:val="007A236C"/>
    <w:rsid w:val="007A4F6A"/>
    <w:rsid w:val="007A53F3"/>
    <w:rsid w:val="007A64CA"/>
    <w:rsid w:val="007B33F1"/>
    <w:rsid w:val="007B6328"/>
    <w:rsid w:val="007B6DDA"/>
    <w:rsid w:val="007C0308"/>
    <w:rsid w:val="007C2FF2"/>
    <w:rsid w:val="007D6232"/>
    <w:rsid w:val="007D6AA1"/>
    <w:rsid w:val="007E28B7"/>
    <w:rsid w:val="007E3A85"/>
    <w:rsid w:val="007F1F99"/>
    <w:rsid w:val="007F56F7"/>
    <w:rsid w:val="007F768F"/>
    <w:rsid w:val="0080791D"/>
    <w:rsid w:val="00811954"/>
    <w:rsid w:val="00816EB6"/>
    <w:rsid w:val="00821492"/>
    <w:rsid w:val="00823F81"/>
    <w:rsid w:val="00836367"/>
    <w:rsid w:val="00846582"/>
    <w:rsid w:val="008556C0"/>
    <w:rsid w:val="008609C4"/>
    <w:rsid w:val="00861BAA"/>
    <w:rsid w:val="00873603"/>
    <w:rsid w:val="008808B6"/>
    <w:rsid w:val="0088419F"/>
    <w:rsid w:val="008A2A58"/>
    <w:rsid w:val="008A2C7D"/>
    <w:rsid w:val="008A6A70"/>
    <w:rsid w:val="008A74C3"/>
    <w:rsid w:val="008B6524"/>
    <w:rsid w:val="008C4B23"/>
    <w:rsid w:val="008D081C"/>
    <w:rsid w:val="008D1570"/>
    <w:rsid w:val="008D56CC"/>
    <w:rsid w:val="008D7E40"/>
    <w:rsid w:val="008E71AE"/>
    <w:rsid w:val="008F10B0"/>
    <w:rsid w:val="008F6E2C"/>
    <w:rsid w:val="00901247"/>
    <w:rsid w:val="00902EB6"/>
    <w:rsid w:val="00917EC8"/>
    <w:rsid w:val="009303D9"/>
    <w:rsid w:val="00932E1F"/>
    <w:rsid w:val="00933C64"/>
    <w:rsid w:val="00935D37"/>
    <w:rsid w:val="00945059"/>
    <w:rsid w:val="00953F6E"/>
    <w:rsid w:val="0096040B"/>
    <w:rsid w:val="00961C1D"/>
    <w:rsid w:val="00966FA7"/>
    <w:rsid w:val="00972203"/>
    <w:rsid w:val="009855AC"/>
    <w:rsid w:val="009970F7"/>
    <w:rsid w:val="009A13EB"/>
    <w:rsid w:val="009A2D60"/>
    <w:rsid w:val="009A5808"/>
    <w:rsid w:val="009B424D"/>
    <w:rsid w:val="009B7764"/>
    <w:rsid w:val="009D2DE5"/>
    <w:rsid w:val="009E2E12"/>
    <w:rsid w:val="009F1365"/>
    <w:rsid w:val="009F1D79"/>
    <w:rsid w:val="009F26FF"/>
    <w:rsid w:val="00A03ED2"/>
    <w:rsid w:val="00A059B3"/>
    <w:rsid w:val="00A2031C"/>
    <w:rsid w:val="00A3392E"/>
    <w:rsid w:val="00A35D42"/>
    <w:rsid w:val="00A44166"/>
    <w:rsid w:val="00A52996"/>
    <w:rsid w:val="00A52E9E"/>
    <w:rsid w:val="00A67931"/>
    <w:rsid w:val="00A80EA0"/>
    <w:rsid w:val="00A818A5"/>
    <w:rsid w:val="00A83A13"/>
    <w:rsid w:val="00A8591C"/>
    <w:rsid w:val="00A90D67"/>
    <w:rsid w:val="00A96C94"/>
    <w:rsid w:val="00AB2551"/>
    <w:rsid w:val="00AB6916"/>
    <w:rsid w:val="00AC3B9E"/>
    <w:rsid w:val="00AD354C"/>
    <w:rsid w:val="00AD5292"/>
    <w:rsid w:val="00AE041E"/>
    <w:rsid w:val="00AE19F9"/>
    <w:rsid w:val="00AE3409"/>
    <w:rsid w:val="00AF63DD"/>
    <w:rsid w:val="00B11657"/>
    <w:rsid w:val="00B11A60"/>
    <w:rsid w:val="00B11B51"/>
    <w:rsid w:val="00B1518D"/>
    <w:rsid w:val="00B22613"/>
    <w:rsid w:val="00B25A45"/>
    <w:rsid w:val="00B265FF"/>
    <w:rsid w:val="00B2778D"/>
    <w:rsid w:val="00B329EE"/>
    <w:rsid w:val="00B44A76"/>
    <w:rsid w:val="00B54EA4"/>
    <w:rsid w:val="00B768D1"/>
    <w:rsid w:val="00B83A30"/>
    <w:rsid w:val="00BA1025"/>
    <w:rsid w:val="00BA3B72"/>
    <w:rsid w:val="00BC3420"/>
    <w:rsid w:val="00BC5961"/>
    <w:rsid w:val="00BC7E31"/>
    <w:rsid w:val="00BD670B"/>
    <w:rsid w:val="00BE2685"/>
    <w:rsid w:val="00BE7D3C"/>
    <w:rsid w:val="00BF5FF6"/>
    <w:rsid w:val="00C0207F"/>
    <w:rsid w:val="00C04BD1"/>
    <w:rsid w:val="00C07F64"/>
    <w:rsid w:val="00C136FE"/>
    <w:rsid w:val="00C16117"/>
    <w:rsid w:val="00C3075A"/>
    <w:rsid w:val="00C31FBF"/>
    <w:rsid w:val="00C3371A"/>
    <w:rsid w:val="00C44B15"/>
    <w:rsid w:val="00C62AC5"/>
    <w:rsid w:val="00C70CB7"/>
    <w:rsid w:val="00C8377F"/>
    <w:rsid w:val="00C9031F"/>
    <w:rsid w:val="00C91032"/>
    <w:rsid w:val="00C919A4"/>
    <w:rsid w:val="00CA4392"/>
    <w:rsid w:val="00CB4D22"/>
    <w:rsid w:val="00CB7352"/>
    <w:rsid w:val="00CC393F"/>
    <w:rsid w:val="00CC4632"/>
    <w:rsid w:val="00CC54FE"/>
    <w:rsid w:val="00CD4F47"/>
    <w:rsid w:val="00CD67B1"/>
    <w:rsid w:val="00CE1CB3"/>
    <w:rsid w:val="00D02759"/>
    <w:rsid w:val="00D13881"/>
    <w:rsid w:val="00D152F6"/>
    <w:rsid w:val="00D2176E"/>
    <w:rsid w:val="00D240B9"/>
    <w:rsid w:val="00D3103B"/>
    <w:rsid w:val="00D416DA"/>
    <w:rsid w:val="00D569E4"/>
    <w:rsid w:val="00D5752B"/>
    <w:rsid w:val="00D632BE"/>
    <w:rsid w:val="00D6667B"/>
    <w:rsid w:val="00D67719"/>
    <w:rsid w:val="00D72D06"/>
    <w:rsid w:val="00D734DD"/>
    <w:rsid w:val="00D7522C"/>
    <w:rsid w:val="00D7536F"/>
    <w:rsid w:val="00D76668"/>
    <w:rsid w:val="00D773F3"/>
    <w:rsid w:val="00D842B1"/>
    <w:rsid w:val="00D917EA"/>
    <w:rsid w:val="00DA565E"/>
    <w:rsid w:val="00DB7208"/>
    <w:rsid w:val="00DC0828"/>
    <w:rsid w:val="00DC2251"/>
    <w:rsid w:val="00DC25A7"/>
    <w:rsid w:val="00DD5E4A"/>
    <w:rsid w:val="00DF4160"/>
    <w:rsid w:val="00E03E7F"/>
    <w:rsid w:val="00E0470A"/>
    <w:rsid w:val="00E07383"/>
    <w:rsid w:val="00E108CF"/>
    <w:rsid w:val="00E165BC"/>
    <w:rsid w:val="00E27D7F"/>
    <w:rsid w:val="00E35C20"/>
    <w:rsid w:val="00E41053"/>
    <w:rsid w:val="00E42770"/>
    <w:rsid w:val="00E435CC"/>
    <w:rsid w:val="00E43870"/>
    <w:rsid w:val="00E4527E"/>
    <w:rsid w:val="00E45D71"/>
    <w:rsid w:val="00E53199"/>
    <w:rsid w:val="00E56B38"/>
    <w:rsid w:val="00E57A03"/>
    <w:rsid w:val="00E606E4"/>
    <w:rsid w:val="00E61E12"/>
    <w:rsid w:val="00E72F3B"/>
    <w:rsid w:val="00E7596C"/>
    <w:rsid w:val="00E84FBA"/>
    <w:rsid w:val="00E870F2"/>
    <w:rsid w:val="00E878F2"/>
    <w:rsid w:val="00EA3AA5"/>
    <w:rsid w:val="00EA5598"/>
    <w:rsid w:val="00EA6817"/>
    <w:rsid w:val="00EC10FB"/>
    <w:rsid w:val="00ED0149"/>
    <w:rsid w:val="00ED415E"/>
    <w:rsid w:val="00ED505B"/>
    <w:rsid w:val="00ED7CAC"/>
    <w:rsid w:val="00EE3E64"/>
    <w:rsid w:val="00EE4942"/>
    <w:rsid w:val="00EF7DE3"/>
    <w:rsid w:val="00F03103"/>
    <w:rsid w:val="00F051F8"/>
    <w:rsid w:val="00F06077"/>
    <w:rsid w:val="00F10195"/>
    <w:rsid w:val="00F117E7"/>
    <w:rsid w:val="00F12563"/>
    <w:rsid w:val="00F13DD2"/>
    <w:rsid w:val="00F271DE"/>
    <w:rsid w:val="00F33D55"/>
    <w:rsid w:val="00F3563D"/>
    <w:rsid w:val="00F40CC9"/>
    <w:rsid w:val="00F56F3B"/>
    <w:rsid w:val="00F612F2"/>
    <w:rsid w:val="00F627DA"/>
    <w:rsid w:val="00F62919"/>
    <w:rsid w:val="00F67D47"/>
    <w:rsid w:val="00F7288F"/>
    <w:rsid w:val="00F743A9"/>
    <w:rsid w:val="00F803EF"/>
    <w:rsid w:val="00F842DE"/>
    <w:rsid w:val="00F847A6"/>
    <w:rsid w:val="00F870C8"/>
    <w:rsid w:val="00F90E13"/>
    <w:rsid w:val="00F92D47"/>
    <w:rsid w:val="00F9441B"/>
    <w:rsid w:val="00F96FC0"/>
    <w:rsid w:val="00FA4C32"/>
    <w:rsid w:val="00FB4733"/>
    <w:rsid w:val="00FB72E3"/>
    <w:rsid w:val="00FC66E6"/>
    <w:rsid w:val="00FC73EC"/>
    <w:rsid w:val="00FD2ECA"/>
    <w:rsid w:val="00FD4C98"/>
    <w:rsid w:val="00FE15EB"/>
    <w:rsid w:val="00FE7114"/>
    <w:rsid w:val="00FF11A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20DFD5B"/>
  <w15:chartTrackingRefBased/>
  <w15:docId w15:val="{B55742CF-55F0-4A37-8504-BBF29EAE89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9" w:qFormat="1"/>
    <w:lsdException w:name="heading 4" w:uiPriority="99"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jc w:val="center"/>
    </w:pPr>
    <w:rPr>
      <w:lang w:val="en-US" w:eastAsia="en-US"/>
    </w:rPr>
  </w:style>
  <w:style w:type="paragraph" w:styleId="1">
    <w:name w:val="heading 1"/>
    <w:basedOn w:val="a"/>
    <w:next w:val="a"/>
    <w:uiPriority w:val="9"/>
    <w:qFormat/>
    <w:rsid w:val="006B6B66"/>
    <w:pPr>
      <w:keepNext/>
      <w:keepLines/>
      <w:numPr>
        <w:numId w:val="4"/>
      </w:numPr>
      <w:tabs>
        <w:tab w:val="left" w:pos="216"/>
      </w:tabs>
      <w:spacing w:before="160" w:after="80"/>
      <w:outlineLvl w:val="0"/>
    </w:pPr>
    <w:rPr>
      <w:smallCaps/>
      <w:noProof/>
    </w:rPr>
  </w:style>
  <w:style w:type="paragraph" w:styleId="2">
    <w:name w:val="heading 2"/>
    <w:basedOn w:val="a"/>
    <w:next w:val="a"/>
    <w:uiPriority w:val="9"/>
    <w:qFormat/>
    <w:rsid w:val="00ED0149"/>
    <w:pPr>
      <w:keepNext/>
      <w:keepLines/>
      <w:numPr>
        <w:ilvl w:val="1"/>
        <w:numId w:val="4"/>
      </w:numPr>
      <w:tabs>
        <w:tab w:val="num" w:pos="288"/>
      </w:tabs>
      <w:spacing w:before="120" w:after="60"/>
      <w:ind w:left="288"/>
      <w:jc w:val="left"/>
      <w:outlineLvl w:val="1"/>
    </w:pPr>
    <w:rPr>
      <w:i/>
      <w:iCs/>
      <w:noProof/>
    </w:rPr>
  </w:style>
  <w:style w:type="paragraph" w:styleId="3">
    <w:name w:val="heading 3"/>
    <w:basedOn w:val="a"/>
    <w:next w:val="a"/>
    <w:uiPriority w:val="99"/>
    <w:qFormat/>
    <w:rsid w:val="00794804"/>
    <w:pPr>
      <w:numPr>
        <w:ilvl w:val="2"/>
        <w:numId w:val="4"/>
      </w:numPr>
      <w:spacing w:line="240" w:lineRule="exact"/>
      <w:ind w:firstLine="288"/>
      <w:jc w:val="both"/>
      <w:outlineLvl w:val="2"/>
    </w:pPr>
    <w:rPr>
      <w:i/>
      <w:iCs/>
      <w:noProof/>
    </w:rPr>
  </w:style>
  <w:style w:type="paragraph" w:styleId="4">
    <w:name w:val="heading 4"/>
    <w:basedOn w:val="a"/>
    <w:next w:val="a"/>
    <w:link w:val="40"/>
    <w:uiPriority w:val="99"/>
    <w:qFormat/>
    <w:rsid w:val="00794804"/>
    <w:pPr>
      <w:numPr>
        <w:ilvl w:val="3"/>
        <w:numId w:val="4"/>
      </w:numPr>
      <w:tabs>
        <w:tab w:val="clear" w:pos="630"/>
        <w:tab w:val="left" w:pos="720"/>
      </w:tabs>
      <w:spacing w:before="40" w:after="40"/>
      <w:ind w:firstLine="504"/>
      <w:jc w:val="both"/>
      <w:outlineLvl w:val="3"/>
    </w:pPr>
    <w:rPr>
      <w:i/>
      <w:iCs/>
      <w:noProof/>
    </w:rPr>
  </w:style>
  <w:style w:type="paragraph" w:styleId="5">
    <w:name w:val="heading 5"/>
    <w:basedOn w:val="a"/>
    <w:next w:val="a"/>
    <w:qFormat/>
    <w:pPr>
      <w:tabs>
        <w:tab w:val="left" w:pos="360"/>
      </w:tabs>
      <w:spacing w:before="160" w:after="80"/>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rsid w:val="00972203"/>
    <w:pPr>
      <w:spacing w:after="200"/>
      <w:ind w:firstLine="272"/>
      <w:jc w:val="both"/>
    </w:pPr>
    <w:rPr>
      <w:b/>
      <w:bCs/>
      <w:sz w:val="18"/>
      <w:szCs w:val="18"/>
      <w:lang w:val="en-US" w:eastAsia="en-US"/>
    </w:rPr>
  </w:style>
  <w:style w:type="paragraph" w:customStyle="1" w:styleId="Affiliation">
    <w:name w:val="Affiliation"/>
    <w:pPr>
      <w:jc w:val="center"/>
    </w:pPr>
    <w:rPr>
      <w:lang w:val="en-US" w:eastAsia="en-US"/>
    </w:rPr>
  </w:style>
  <w:style w:type="paragraph" w:customStyle="1" w:styleId="Author">
    <w:name w:val="Author"/>
    <w:pPr>
      <w:spacing w:before="360" w:after="40"/>
      <w:jc w:val="center"/>
    </w:pPr>
    <w:rPr>
      <w:noProof/>
      <w:sz w:val="22"/>
      <w:szCs w:val="22"/>
      <w:lang w:val="en-US" w:eastAsia="en-US"/>
    </w:rPr>
  </w:style>
  <w:style w:type="paragraph" w:styleId="a3">
    <w:name w:val="Body Text"/>
    <w:basedOn w:val="a"/>
    <w:link w:val="a4"/>
    <w:rsid w:val="00E7596C"/>
    <w:pPr>
      <w:tabs>
        <w:tab w:val="left" w:pos="288"/>
      </w:tabs>
      <w:spacing w:after="120" w:line="228" w:lineRule="auto"/>
      <w:ind w:firstLine="288"/>
      <w:jc w:val="both"/>
    </w:pPr>
    <w:rPr>
      <w:spacing w:val="-1"/>
      <w:lang w:val="x-none" w:eastAsia="x-none"/>
    </w:rPr>
  </w:style>
  <w:style w:type="character" w:customStyle="1" w:styleId="a4">
    <w:name w:val="Основний текст Знак"/>
    <w:link w:val="a3"/>
    <w:rsid w:val="00E7596C"/>
    <w:rPr>
      <w:spacing w:val="-1"/>
      <w:lang w:val="x-none" w:eastAsia="x-none"/>
    </w:rPr>
  </w:style>
  <w:style w:type="paragraph" w:customStyle="1" w:styleId="bulletlist">
    <w:name w:val="bullet list"/>
    <w:basedOn w:val="a3"/>
    <w:rsid w:val="001B67DC"/>
    <w:pPr>
      <w:numPr>
        <w:numId w:val="1"/>
      </w:numPr>
      <w:tabs>
        <w:tab w:val="clear" w:pos="648"/>
      </w:tabs>
      <w:ind w:left="576" w:hanging="288"/>
    </w:pPr>
  </w:style>
  <w:style w:type="paragraph" w:customStyle="1" w:styleId="equation">
    <w:name w:val="equation"/>
    <w:basedOn w:val="a"/>
    <w:rsid w:val="008A2C7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5B0344"/>
    <w:pPr>
      <w:numPr>
        <w:numId w:val="2"/>
      </w:numPr>
      <w:tabs>
        <w:tab w:val="left" w:pos="533"/>
      </w:tabs>
      <w:spacing w:before="80" w:after="200"/>
      <w:ind w:left="360"/>
      <w:jc w:val="both"/>
    </w:pPr>
    <w:rPr>
      <w:noProof/>
      <w:sz w:val="16"/>
      <w:szCs w:val="16"/>
      <w:lang w:val="en-US" w:eastAsia="en-US"/>
    </w:rPr>
  </w:style>
  <w:style w:type="paragraph" w:customStyle="1" w:styleId="footnote">
    <w:name w:val="footnote"/>
    <w:pPr>
      <w:framePr w:hSpace="187" w:vSpace="187" w:wrap="notBeside" w:vAnchor="text" w:hAnchor="page" w:x="6121" w:y="577"/>
      <w:numPr>
        <w:numId w:val="3"/>
      </w:numPr>
      <w:spacing w:after="40"/>
    </w:pPr>
    <w:rPr>
      <w:sz w:val="16"/>
      <w:szCs w:val="16"/>
      <w:lang w:val="en-US" w:eastAsia="en-US"/>
    </w:rPr>
  </w:style>
  <w:style w:type="paragraph" w:customStyle="1" w:styleId="papersubtitle">
    <w:name w:val="paper subtitle"/>
    <w:pPr>
      <w:spacing w:after="120"/>
      <w:jc w:val="center"/>
    </w:pPr>
    <w:rPr>
      <w:rFonts w:eastAsia="MS Mincho"/>
      <w:noProof/>
      <w:sz w:val="28"/>
      <w:szCs w:val="28"/>
      <w:lang w:val="en-US" w:eastAsia="en-US"/>
    </w:rPr>
  </w:style>
  <w:style w:type="paragraph" w:customStyle="1" w:styleId="papertitle">
    <w:name w:val="paper title"/>
    <w:pPr>
      <w:spacing w:after="120"/>
      <w:jc w:val="center"/>
    </w:pPr>
    <w:rPr>
      <w:rFonts w:eastAsia="MS Mincho"/>
      <w:noProof/>
      <w:sz w:val="48"/>
      <w:szCs w:val="48"/>
      <w:lang w:val="en-US" w:eastAsia="en-US"/>
    </w:rPr>
  </w:style>
  <w:style w:type="paragraph" w:customStyle="1" w:styleId="references">
    <w:name w:val="references"/>
    <w:pPr>
      <w:numPr>
        <w:numId w:val="8"/>
      </w:numPr>
      <w:spacing w:after="50" w:line="180" w:lineRule="exact"/>
      <w:jc w:val="both"/>
    </w:pPr>
    <w:rPr>
      <w:rFonts w:eastAsia="MS Mincho"/>
      <w:noProof/>
      <w:sz w:val="16"/>
      <w:szCs w:val="16"/>
      <w:lang w:val="en-US" w:eastAsia="en-US"/>
    </w:rPr>
  </w:style>
  <w:style w:type="paragraph" w:customStyle="1" w:styleId="sponsors">
    <w:name w:val="sponsors"/>
    <w:pPr>
      <w:framePr w:wrap="auto" w:hAnchor="text" w:x="615" w:y="2239"/>
      <w:pBdr>
        <w:top w:val="single" w:sz="4" w:space="2" w:color="auto"/>
      </w:pBdr>
      <w:ind w:firstLine="288"/>
    </w:pPr>
    <w:rPr>
      <w:sz w:val="16"/>
      <w:szCs w:val="16"/>
      <w:lang w:val="en-US" w:eastAsia="en-US"/>
    </w:rPr>
  </w:style>
  <w:style w:type="paragraph" w:customStyle="1" w:styleId="tablecolhead">
    <w:name w:val="table col head"/>
    <w:basedOn w:val="a"/>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lang w:val="en-US" w:eastAsia="en-US"/>
    </w:rPr>
  </w:style>
  <w:style w:type="paragraph" w:customStyle="1" w:styleId="tablefootnote">
    <w:name w:val="table footnote"/>
    <w:rsid w:val="005E2800"/>
    <w:pPr>
      <w:numPr>
        <w:numId w:val="24"/>
      </w:numPr>
      <w:spacing w:before="60" w:after="30"/>
      <w:ind w:left="58" w:hanging="29"/>
      <w:jc w:val="right"/>
    </w:pPr>
    <w:rPr>
      <w:sz w:val="12"/>
      <w:szCs w:val="12"/>
      <w:lang w:val="en-US" w:eastAsia="en-US"/>
    </w:rPr>
  </w:style>
  <w:style w:type="paragraph" w:customStyle="1" w:styleId="tablehead">
    <w:name w:val="table head"/>
    <w:pPr>
      <w:numPr>
        <w:numId w:val="9"/>
      </w:numPr>
      <w:spacing w:before="240" w:after="120" w:line="216" w:lineRule="auto"/>
      <w:jc w:val="center"/>
    </w:pPr>
    <w:rPr>
      <w:smallCaps/>
      <w:noProof/>
      <w:sz w:val="16"/>
      <w:szCs w:val="16"/>
      <w:lang w:val="en-US" w:eastAsia="en-US"/>
    </w:rPr>
  </w:style>
  <w:style w:type="paragraph" w:customStyle="1" w:styleId="Keywords">
    <w:name w:val="Keywords"/>
    <w:basedOn w:val="Abstract"/>
    <w:qFormat/>
    <w:rsid w:val="00F9441B"/>
    <w:pPr>
      <w:spacing w:after="120"/>
      <w:ind w:firstLine="274"/>
    </w:pPr>
    <w:rPr>
      <w:i/>
    </w:rPr>
  </w:style>
  <w:style w:type="paragraph" w:styleId="a5">
    <w:name w:val="header"/>
    <w:basedOn w:val="a"/>
    <w:link w:val="a6"/>
    <w:rsid w:val="001A3B3D"/>
    <w:pPr>
      <w:tabs>
        <w:tab w:val="center" w:pos="4680"/>
        <w:tab w:val="right" w:pos="9360"/>
      </w:tabs>
    </w:pPr>
  </w:style>
  <w:style w:type="character" w:customStyle="1" w:styleId="a6">
    <w:name w:val="Верхній колонтитул Знак"/>
    <w:basedOn w:val="a0"/>
    <w:link w:val="a5"/>
    <w:rsid w:val="001A3B3D"/>
  </w:style>
  <w:style w:type="paragraph" w:styleId="a7">
    <w:name w:val="footer"/>
    <w:basedOn w:val="a"/>
    <w:link w:val="a8"/>
    <w:rsid w:val="001A3B3D"/>
    <w:pPr>
      <w:tabs>
        <w:tab w:val="center" w:pos="4680"/>
        <w:tab w:val="right" w:pos="9360"/>
      </w:tabs>
    </w:pPr>
  </w:style>
  <w:style w:type="character" w:customStyle="1" w:styleId="a8">
    <w:name w:val="Нижній колонтитул Знак"/>
    <w:basedOn w:val="a0"/>
    <w:link w:val="a7"/>
    <w:rsid w:val="001A3B3D"/>
  </w:style>
  <w:style w:type="character" w:styleId="a9">
    <w:name w:val="Hyperlink"/>
    <w:uiPriority w:val="99"/>
    <w:unhideWhenUsed/>
    <w:rsid w:val="00664769"/>
    <w:rPr>
      <w:color w:val="0563C1"/>
      <w:u w:val="single"/>
    </w:rPr>
  </w:style>
  <w:style w:type="character" w:customStyle="1" w:styleId="40">
    <w:name w:val="Заголовок 4 Знак"/>
    <w:link w:val="4"/>
    <w:uiPriority w:val="99"/>
    <w:locked/>
    <w:rsid w:val="00664769"/>
    <w:rPr>
      <w:i/>
      <w:iCs/>
      <w:noProof/>
    </w:rPr>
  </w:style>
  <w:style w:type="character" w:customStyle="1" w:styleId="fontstyle01">
    <w:name w:val="fontstyle01"/>
    <w:rsid w:val="00F803EF"/>
    <w:rPr>
      <w:rFonts w:ascii="AdvTTa9c1b374" w:hAnsi="AdvTTa9c1b374" w:hint="default"/>
      <w:b w:val="0"/>
      <w:bCs w:val="0"/>
      <w:i w:val="0"/>
      <w:iCs w:val="0"/>
      <w:color w:val="000000"/>
      <w:sz w:val="16"/>
      <w:szCs w:val="16"/>
    </w:rPr>
  </w:style>
  <w:style w:type="character" w:customStyle="1" w:styleId="fontstyle21">
    <w:name w:val="fontstyle21"/>
    <w:rsid w:val="004F0D21"/>
    <w:rPr>
      <w:rFonts w:ascii="AdvTTa9c1b374+20" w:hAnsi="AdvTTa9c1b374+20" w:hint="default"/>
      <w:b w:val="0"/>
      <w:bCs w:val="0"/>
      <w:i w:val="0"/>
      <w:iCs w:val="0"/>
      <w:color w:val="000000"/>
      <w:sz w:val="16"/>
      <w:szCs w:val="16"/>
    </w:rPr>
  </w:style>
  <w:style w:type="character" w:customStyle="1" w:styleId="fontstyle31">
    <w:name w:val="fontstyle31"/>
    <w:rsid w:val="000B3C3C"/>
    <w:rPr>
      <w:rFonts w:ascii="AdvOT7d6df7ab.I" w:hAnsi="AdvOT7d6df7ab.I" w:hint="default"/>
      <w:b w:val="0"/>
      <w:bCs w:val="0"/>
      <w:i w:val="0"/>
      <w:iCs w:val="0"/>
      <w:color w:val="000000"/>
      <w:sz w:val="14"/>
      <w:szCs w:val="14"/>
    </w:rPr>
  </w:style>
  <w:style w:type="character" w:customStyle="1" w:styleId="fontstyle41">
    <w:name w:val="fontstyle41"/>
    <w:rsid w:val="000B3C3C"/>
    <w:rPr>
      <w:rFonts w:ascii="AdvP4C4E74" w:hAnsi="AdvP4C4E74" w:hint="default"/>
      <w:b w:val="0"/>
      <w:bCs w:val="0"/>
      <w:i w:val="0"/>
      <w:iCs w:val="0"/>
      <w:color w:val="000000"/>
      <w:sz w:val="18"/>
      <w:szCs w:val="18"/>
    </w:rPr>
  </w:style>
  <w:style w:type="character" w:customStyle="1" w:styleId="fontstyle11">
    <w:name w:val="fontstyle11"/>
    <w:rsid w:val="00201639"/>
    <w:rPr>
      <w:rFonts w:ascii="TimesNewRoman" w:hAnsi="TimesNewRoman" w:hint="default"/>
      <w:b w:val="0"/>
      <w:bCs w:val="0"/>
      <w:i w:val="0"/>
      <w:iCs w:val="0"/>
      <w:color w:val="000000"/>
      <w:sz w:val="14"/>
      <w:szCs w:val="14"/>
    </w:rPr>
  </w:style>
  <w:style w:type="character" w:customStyle="1" w:styleId="fontstyle51">
    <w:name w:val="fontstyle51"/>
    <w:rsid w:val="00861BAA"/>
    <w:rPr>
      <w:rFonts w:ascii="AdvP4C4E74" w:hAnsi="AdvP4C4E74" w:hint="default"/>
      <w:b w:val="0"/>
      <w:bCs w:val="0"/>
      <w:i w:val="0"/>
      <w:iCs w:val="0"/>
      <w:color w:val="000000"/>
      <w:sz w:val="16"/>
      <w:szCs w:val="16"/>
    </w:rPr>
  </w:style>
  <w:style w:type="character" w:customStyle="1" w:styleId="fontstyle61">
    <w:name w:val="fontstyle61"/>
    <w:rsid w:val="00861BAA"/>
    <w:rPr>
      <w:rFonts w:ascii="AdvP4C4E51" w:hAnsi="AdvP4C4E51" w:hint="default"/>
      <w:b w:val="0"/>
      <w:bCs w:val="0"/>
      <w:i w:val="0"/>
      <w:iCs w:val="0"/>
      <w:color w:val="000000"/>
      <w:sz w:val="16"/>
      <w:szCs w:val="16"/>
    </w:rPr>
  </w:style>
  <w:style w:type="character" w:customStyle="1" w:styleId="fontstyle71">
    <w:name w:val="fontstyle71"/>
    <w:rsid w:val="00861BAA"/>
    <w:rPr>
      <w:rFonts w:ascii="AdvOT8608a8d1+03" w:hAnsi="AdvOT8608a8d1+03" w:hint="default"/>
      <w:b w:val="0"/>
      <w:bCs w:val="0"/>
      <w:i w:val="0"/>
      <w:iCs w:val="0"/>
      <w:color w:val="000000"/>
      <w:sz w:val="16"/>
      <w:szCs w:val="16"/>
    </w:rPr>
  </w:style>
  <w:style w:type="character" w:customStyle="1" w:styleId="fontstyle81">
    <w:name w:val="fontstyle81"/>
    <w:rsid w:val="00861BAA"/>
    <w:rPr>
      <w:rFonts w:ascii="AdvOT8608a8d1+25" w:hAnsi="AdvOT8608a8d1+25" w:hint="default"/>
      <w:b w:val="0"/>
      <w:bCs w:val="0"/>
      <w:i w:val="0"/>
      <w:iCs w:val="0"/>
      <w:color w:val="000000"/>
      <w:sz w:val="16"/>
      <w:szCs w:val="16"/>
    </w:rPr>
  </w:style>
  <w:style w:type="character" w:customStyle="1" w:styleId="kgnlhe">
    <w:name w:val="kgnlhe"/>
    <w:basedOn w:val="a0"/>
    <w:rsid w:val="00D67719"/>
  </w:style>
  <w:style w:type="character" w:customStyle="1" w:styleId="q4iawc">
    <w:name w:val="q4iawc"/>
    <w:basedOn w:val="a0"/>
    <w:rsid w:val="005D2BE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101302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5.wmf"/><Relationship Id="rId42" Type="http://schemas.openxmlformats.org/officeDocument/2006/relationships/oleObject" Target="embeddings/oleObject15.bin"/><Relationship Id="rId63" Type="http://schemas.openxmlformats.org/officeDocument/2006/relationships/oleObject" Target="embeddings/oleObject26.bin"/><Relationship Id="rId84" Type="http://schemas.openxmlformats.org/officeDocument/2006/relationships/oleObject" Target="embeddings/oleObject37.bin"/><Relationship Id="rId138" Type="http://schemas.openxmlformats.org/officeDocument/2006/relationships/image" Target="media/image67.wmf"/><Relationship Id="rId159" Type="http://schemas.openxmlformats.org/officeDocument/2006/relationships/oleObject" Target="embeddings/oleObject70.bin"/><Relationship Id="rId170" Type="http://schemas.openxmlformats.org/officeDocument/2006/relationships/fontTable" Target="fontTable.xml"/><Relationship Id="rId107" Type="http://schemas.openxmlformats.org/officeDocument/2006/relationships/oleObject" Target="embeddings/oleObject48.bin"/><Relationship Id="rId11" Type="http://schemas.openxmlformats.org/officeDocument/2006/relationships/hyperlink" Target="mailto:svitlana.hapochenko@khpi.edu.ua" TargetMode="External"/><Relationship Id="rId32" Type="http://schemas.openxmlformats.org/officeDocument/2006/relationships/oleObject" Target="embeddings/oleObject10.bin"/><Relationship Id="rId53" Type="http://schemas.openxmlformats.org/officeDocument/2006/relationships/image" Target="media/image21.wmf"/><Relationship Id="rId74" Type="http://schemas.openxmlformats.org/officeDocument/2006/relationships/oleObject" Target="embeddings/oleObject32.bin"/><Relationship Id="rId128" Type="http://schemas.openxmlformats.org/officeDocument/2006/relationships/image" Target="media/image60.png"/><Relationship Id="rId149" Type="http://schemas.openxmlformats.org/officeDocument/2006/relationships/oleObject" Target="embeddings/oleObject65.bin"/><Relationship Id="rId5" Type="http://schemas.openxmlformats.org/officeDocument/2006/relationships/webSettings" Target="webSettings.xml"/><Relationship Id="rId95" Type="http://schemas.openxmlformats.org/officeDocument/2006/relationships/image" Target="media/image41.png"/><Relationship Id="rId160" Type="http://schemas.openxmlformats.org/officeDocument/2006/relationships/image" Target="media/image78.wmf"/><Relationship Id="rId22" Type="http://schemas.openxmlformats.org/officeDocument/2006/relationships/oleObject" Target="embeddings/oleObject5.bin"/><Relationship Id="rId43" Type="http://schemas.openxmlformats.org/officeDocument/2006/relationships/image" Target="media/image16.wmf"/><Relationship Id="rId64" Type="http://schemas.openxmlformats.org/officeDocument/2006/relationships/image" Target="media/image26.wmf"/><Relationship Id="rId118" Type="http://schemas.openxmlformats.org/officeDocument/2006/relationships/image" Target="media/image53.wmf"/><Relationship Id="rId139" Type="http://schemas.openxmlformats.org/officeDocument/2006/relationships/oleObject" Target="embeddings/oleObject60.bin"/><Relationship Id="rId85" Type="http://schemas.openxmlformats.org/officeDocument/2006/relationships/image" Target="media/image36.wmf"/><Relationship Id="rId150" Type="http://schemas.openxmlformats.org/officeDocument/2006/relationships/image" Target="media/image73.wmf"/><Relationship Id="rId171" Type="http://schemas.openxmlformats.org/officeDocument/2006/relationships/theme" Target="theme/theme1.xml"/><Relationship Id="rId12" Type="http://schemas.openxmlformats.org/officeDocument/2006/relationships/hyperlink" Target="mailto:olena.lyubchenko@khpi.edu.ua" TargetMode="External"/><Relationship Id="rId33" Type="http://schemas.openxmlformats.org/officeDocument/2006/relationships/image" Target="media/image11.wmf"/><Relationship Id="rId108" Type="http://schemas.openxmlformats.org/officeDocument/2006/relationships/image" Target="media/image48.wmf"/><Relationship Id="rId129" Type="http://schemas.openxmlformats.org/officeDocument/2006/relationships/image" Target="media/image61.png"/><Relationship Id="rId54" Type="http://schemas.openxmlformats.org/officeDocument/2006/relationships/oleObject" Target="embeddings/oleObject21.bin"/><Relationship Id="rId70" Type="http://schemas.openxmlformats.org/officeDocument/2006/relationships/image" Target="media/image29.wmf"/><Relationship Id="rId75" Type="http://schemas.openxmlformats.org/officeDocument/2006/relationships/image" Target="media/image31.wmf"/><Relationship Id="rId91" Type="http://schemas.openxmlformats.org/officeDocument/2006/relationships/image" Target="media/image39.wmf"/><Relationship Id="rId96" Type="http://schemas.openxmlformats.org/officeDocument/2006/relationships/image" Target="media/image42.wmf"/><Relationship Id="rId140" Type="http://schemas.openxmlformats.org/officeDocument/2006/relationships/image" Target="media/image68.wmf"/><Relationship Id="rId145" Type="http://schemas.openxmlformats.org/officeDocument/2006/relationships/oleObject" Target="embeddings/oleObject63.bin"/><Relationship Id="rId161" Type="http://schemas.openxmlformats.org/officeDocument/2006/relationships/oleObject" Target="embeddings/oleObject71.bin"/><Relationship Id="rId166" Type="http://schemas.openxmlformats.org/officeDocument/2006/relationships/image" Target="media/image81.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wmf"/><Relationship Id="rId28" Type="http://schemas.openxmlformats.org/officeDocument/2006/relationships/oleObject" Target="embeddings/oleObject8.bin"/><Relationship Id="rId49" Type="http://schemas.openxmlformats.org/officeDocument/2006/relationships/image" Target="media/image19.wmf"/><Relationship Id="rId114" Type="http://schemas.openxmlformats.org/officeDocument/2006/relationships/image" Target="media/image51.wmf"/><Relationship Id="rId119" Type="http://schemas.openxmlformats.org/officeDocument/2006/relationships/oleObject" Target="embeddings/oleObject54.bin"/><Relationship Id="rId44" Type="http://schemas.openxmlformats.org/officeDocument/2006/relationships/oleObject" Target="embeddings/oleObject16.bin"/><Relationship Id="rId60" Type="http://schemas.openxmlformats.org/officeDocument/2006/relationships/image" Target="media/image24.wmf"/><Relationship Id="rId65" Type="http://schemas.openxmlformats.org/officeDocument/2006/relationships/oleObject" Target="embeddings/oleObject27.bin"/><Relationship Id="rId81" Type="http://schemas.openxmlformats.org/officeDocument/2006/relationships/image" Target="media/image34.wmf"/><Relationship Id="rId86" Type="http://schemas.openxmlformats.org/officeDocument/2006/relationships/oleObject" Target="embeddings/oleObject38.bin"/><Relationship Id="rId130" Type="http://schemas.openxmlformats.org/officeDocument/2006/relationships/image" Target="media/image62.png"/><Relationship Id="rId135" Type="http://schemas.openxmlformats.org/officeDocument/2006/relationships/oleObject" Target="embeddings/oleObject58.bin"/><Relationship Id="rId151" Type="http://schemas.openxmlformats.org/officeDocument/2006/relationships/oleObject" Target="embeddings/oleObject66.bin"/><Relationship Id="rId156" Type="http://schemas.openxmlformats.org/officeDocument/2006/relationships/image" Target="media/image76.wmf"/><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4.wmf"/><Relationship Id="rId109" Type="http://schemas.openxmlformats.org/officeDocument/2006/relationships/oleObject" Target="embeddings/oleObject49.bin"/><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2.wmf"/><Relationship Id="rId76" Type="http://schemas.openxmlformats.org/officeDocument/2006/relationships/oleObject" Target="embeddings/oleObject33.bin"/><Relationship Id="rId97" Type="http://schemas.openxmlformats.org/officeDocument/2006/relationships/oleObject" Target="embeddings/oleObject43.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image" Target="media/image57.png"/><Relationship Id="rId141" Type="http://schemas.openxmlformats.org/officeDocument/2006/relationships/oleObject" Target="embeddings/oleObject61.bin"/><Relationship Id="rId146" Type="http://schemas.openxmlformats.org/officeDocument/2006/relationships/image" Target="media/image71.wmf"/><Relationship Id="rId167" Type="http://schemas.openxmlformats.org/officeDocument/2006/relationships/image" Target="media/image82.png"/><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1.bin"/><Relationship Id="rId162" Type="http://schemas.openxmlformats.org/officeDocument/2006/relationships/image" Target="media/image79.wmf"/><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image" Target="media/image37.wmf"/><Relationship Id="rId110" Type="http://schemas.openxmlformats.org/officeDocument/2006/relationships/image" Target="media/image49.wmf"/><Relationship Id="rId115" Type="http://schemas.openxmlformats.org/officeDocument/2006/relationships/oleObject" Target="embeddings/oleObject52.bin"/><Relationship Id="rId131" Type="http://schemas.openxmlformats.org/officeDocument/2006/relationships/image" Target="media/image63.png"/><Relationship Id="rId136" Type="http://schemas.openxmlformats.org/officeDocument/2006/relationships/image" Target="media/image66.wmf"/><Relationship Id="rId157" Type="http://schemas.openxmlformats.org/officeDocument/2006/relationships/oleObject" Target="embeddings/oleObject69.bin"/><Relationship Id="rId61" Type="http://schemas.openxmlformats.org/officeDocument/2006/relationships/oleObject" Target="embeddings/oleObject25.bin"/><Relationship Id="rId82" Type="http://schemas.openxmlformats.org/officeDocument/2006/relationships/oleObject" Target="embeddings/oleObject36.bin"/><Relationship Id="rId152" Type="http://schemas.openxmlformats.org/officeDocument/2006/relationships/image" Target="media/image74.wmf"/><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2.wmf"/><Relationship Id="rId56" Type="http://schemas.openxmlformats.org/officeDocument/2006/relationships/oleObject" Target="embeddings/oleObject22.bin"/><Relationship Id="rId77" Type="http://schemas.openxmlformats.org/officeDocument/2006/relationships/image" Target="media/image32.wmf"/><Relationship Id="rId100" Type="http://schemas.openxmlformats.org/officeDocument/2006/relationships/image" Target="media/image44.wmf"/><Relationship Id="rId105" Type="http://schemas.openxmlformats.org/officeDocument/2006/relationships/oleObject" Target="embeddings/oleObject47.bin"/><Relationship Id="rId126" Type="http://schemas.openxmlformats.org/officeDocument/2006/relationships/image" Target="media/image58.png"/><Relationship Id="rId147" Type="http://schemas.openxmlformats.org/officeDocument/2006/relationships/oleObject" Target="embeddings/oleObject64.bin"/><Relationship Id="rId168" Type="http://schemas.openxmlformats.org/officeDocument/2006/relationships/image" Target="media/image83.wmf"/><Relationship Id="rId8" Type="http://schemas.openxmlformats.org/officeDocument/2006/relationships/hyperlink" Target="https://click.notification.elsevier.com/CL0/https:%2F%2Fwww.sciencedirect.com%2Fscience%2Farticle%2Fpii%2FS0301562919316229%3Fdgcid=raven_sd_recommender_email/1/010001818f49ef2d-56e49b5d-3423-42d7-b143-c8d8e71a7342-000000/Nq8stmT7Yb6YMp4ELI0QNdtt0orRAs4tYzEkH_JOTio=254" TargetMode="External"/><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image" Target="media/image40.wmf"/><Relationship Id="rId98" Type="http://schemas.openxmlformats.org/officeDocument/2006/relationships/image" Target="media/image43.wmf"/><Relationship Id="rId121" Type="http://schemas.openxmlformats.org/officeDocument/2006/relationships/oleObject" Target="embeddings/oleObject55.bin"/><Relationship Id="rId142" Type="http://schemas.openxmlformats.org/officeDocument/2006/relationships/image" Target="media/image69.wmf"/><Relationship Id="rId163" Type="http://schemas.openxmlformats.org/officeDocument/2006/relationships/oleObject" Target="embeddings/oleObject72.bin"/><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7.bin"/><Relationship Id="rId67" Type="http://schemas.openxmlformats.org/officeDocument/2006/relationships/oleObject" Target="embeddings/oleObject28.bin"/><Relationship Id="rId116" Type="http://schemas.openxmlformats.org/officeDocument/2006/relationships/image" Target="media/image52.wmf"/><Relationship Id="rId137" Type="http://schemas.openxmlformats.org/officeDocument/2006/relationships/oleObject" Target="embeddings/oleObject59.bin"/><Relationship Id="rId158" Type="http://schemas.openxmlformats.org/officeDocument/2006/relationships/image" Target="media/image77.wmf"/><Relationship Id="rId20" Type="http://schemas.openxmlformats.org/officeDocument/2006/relationships/oleObject" Target="embeddings/oleObject4.bin"/><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image" Target="media/image35.wmf"/><Relationship Id="rId88" Type="http://schemas.openxmlformats.org/officeDocument/2006/relationships/oleObject" Target="embeddings/oleObject39.bin"/><Relationship Id="rId111" Type="http://schemas.openxmlformats.org/officeDocument/2006/relationships/oleObject" Target="embeddings/oleObject50.bin"/><Relationship Id="rId132" Type="http://schemas.openxmlformats.org/officeDocument/2006/relationships/image" Target="media/image64.wmf"/><Relationship Id="rId153" Type="http://schemas.openxmlformats.org/officeDocument/2006/relationships/oleObject" Target="embeddings/oleObject67.bin"/><Relationship Id="rId15" Type="http://schemas.openxmlformats.org/officeDocument/2006/relationships/image" Target="media/image2.wmf"/><Relationship Id="rId36" Type="http://schemas.openxmlformats.org/officeDocument/2006/relationships/oleObject" Target="embeddings/oleObject12.bin"/><Relationship Id="rId57" Type="http://schemas.openxmlformats.org/officeDocument/2006/relationships/oleObject" Target="embeddings/oleObject23.bin"/><Relationship Id="rId106" Type="http://schemas.openxmlformats.org/officeDocument/2006/relationships/image" Target="media/image47.wmf"/><Relationship Id="rId127" Type="http://schemas.openxmlformats.org/officeDocument/2006/relationships/image" Target="media/image59.png"/><Relationship Id="rId10" Type="http://schemas.openxmlformats.org/officeDocument/2006/relationships/hyperlink" Target="mailto:olegolikh@knu.ua" TargetMode="External"/><Relationship Id="rId31" Type="http://schemas.openxmlformats.org/officeDocument/2006/relationships/image" Target="media/image10.wmf"/><Relationship Id="rId52" Type="http://schemas.openxmlformats.org/officeDocument/2006/relationships/oleObject" Target="embeddings/oleObject20.bin"/><Relationship Id="rId73" Type="http://schemas.openxmlformats.org/officeDocument/2006/relationships/oleObject" Target="embeddings/oleObject31.bin"/><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5.wmf"/><Relationship Id="rId143" Type="http://schemas.openxmlformats.org/officeDocument/2006/relationships/oleObject" Target="embeddings/oleObject62.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74.bin"/><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oleObject" Target="embeddings/oleObject7.bin"/><Relationship Id="rId47" Type="http://schemas.openxmlformats.org/officeDocument/2006/relationships/image" Target="media/image18.wmf"/><Relationship Id="rId68" Type="http://schemas.openxmlformats.org/officeDocument/2006/relationships/image" Target="media/image28.wmf"/><Relationship Id="rId89" Type="http://schemas.openxmlformats.org/officeDocument/2006/relationships/image" Target="media/image38.wmf"/><Relationship Id="rId112" Type="http://schemas.openxmlformats.org/officeDocument/2006/relationships/image" Target="media/image50.wmf"/><Relationship Id="rId133" Type="http://schemas.openxmlformats.org/officeDocument/2006/relationships/oleObject" Target="embeddings/oleObject57.bin"/><Relationship Id="rId154" Type="http://schemas.openxmlformats.org/officeDocument/2006/relationships/image" Target="media/image75.wmf"/><Relationship Id="rId16" Type="http://schemas.openxmlformats.org/officeDocument/2006/relationships/oleObject" Target="embeddings/oleObject2.bin"/><Relationship Id="rId37" Type="http://schemas.openxmlformats.org/officeDocument/2006/relationships/image" Target="media/image13.wmf"/><Relationship Id="rId58" Type="http://schemas.openxmlformats.org/officeDocument/2006/relationships/image" Target="media/image23.wmf"/><Relationship Id="rId79" Type="http://schemas.openxmlformats.org/officeDocument/2006/relationships/image" Target="media/image33.wmf"/><Relationship Id="rId102" Type="http://schemas.openxmlformats.org/officeDocument/2006/relationships/image" Target="media/image45.wmf"/><Relationship Id="rId123" Type="http://schemas.openxmlformats.org/officeDocument/2006/relationships/oleObject" Target="embeddings/oleObject56.bin"/><Relationship Id="rId144" Type="http://schemas.openxmlformats.org/officeDocument/2006/relationships/image" Target="media/image70.wmf"/><Relationship Id="rId90" Type="http://schemas.openxmlformats.org/officeDocument/2006/relationships/oleObject" Target="embeddings/oleObject40.bin"/><Relationship Id="rId165" Type="http://schemas.openxmlformats.org/officeDocument/2006/relationships/oleObject" Target="embeddings/oleObject73.bin"/><Relationship Id="rId27" Type="http://schemas.openxmlformats.org/officeDocument/2006/relationships/image" Target="media/image8.wmf"/><Relationship Id="rId48" Type="http://schemas.openxmlformats.org/officeDocument/2006/relationships/oleObject" Target="embeddings/oleObject18.bin"/><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5.wmf"/><Relationship Id="rId80" Type="http://schemas.openxmlformats.org/officeDocument/2006/relationships/oleObject" Target="embeddings/oleObject35.bin"/><Relationship Id="rId155" Type="http://schemas.openxmlformats.org/officeDocument/2006/relationships/oleObject" Target="embeddings/oleObject68.bin"/><Relationship Id="rId17" Type="http://schemas.openxmlformats.org/officeDocument/2006/relationships/image" Target="media/image3.wmf"/><Relationship Id="rId38" Type="http://schemas.openxmlformats.org/officeDocument/2006/relationships/oleObject" Target="embeddings/oleObject13.bin"/><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image" Target="media/image56.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28D78F6-0046-45AB-A20D-A07540ADBB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3</TotalTime>
  <Pages>6</Pages>
  <Words>19223</Words>
  <Characters>10958</Characters>
  <Application>Microsoft Office Word</Application>
  <DocSecurity>0</DocSecurity>
  <Lines>91</Lines>
  <Paragraphs>60</Paragraphs>
  <ScaleCrop>false</ScaleCrop>
  <HeadingPairs>
    <vt:vector size="6" baseType="variant">
      <vt:variant>
        <vt:lpstr>Назва</vt:lpstr>
      </vt:variant>
      <vt:variant>
        <vt:i4>1</vt:i4>
      </vt:variant>
      <vt:variant>
        <vt:lpstr>Название</vt:lpstr>
      </vt:variant>
      <vt:variant>
        <vt:i4>1</vt:i4>
      </vt:variant>
      <vt:variant>
        <vt:lpstr>Title</vt:lpstr>
      </vt:variant>
      <vt:variant>
        <vt:i4>1</vt:i4>
      </vt:variant>
    </vt:vector>
  </HeadingPairs>
  <TitlesOfParts>
    <vt:vector size="3" baseType="lpstr">
      <vt:lpstr>Paper Title (use style: paper title)</vt:lpstr>
      <vt:lpstr>Paper Title (use style: paper title)</vt:lpstr>
      <vt:lpstr>Paper Title (use style: paper title)</vt:lpstr>
    </vt:vector>
  </TitlesOfParts>
  <Company>IEEE</Company>
  <LinksUpToDate>false</LinksUpToDate>
  <CharactersWithSpaces>30121</CharactersWithSpaces>
  <SharedDoc>false</SharedDoc>
  <HLinks>
    <vt:vector size="48" baseType="variant">
      <vt:variant>
        <vt:i4>5832811</vt:i4>
      </vt:variant>
      <vt:variant>
        <vt:i4>252</vt:i4>
      </vt:variant>
      <vt:variant>
        <vt:i4>0</vt:i4>
      </vt:variant>
      <vt:variant>
        <vt:i4>5</vt:i4>
      </vt:variant>
      <vt:variant>
        <vt:lpwstr>mailto:olena.lyubchenko@khpi.edu.ua</vt:lpwstr>
      </vt:variant>
      <vt:variant>
        <vt:lpwstr/>
      </vt:variant>
      <vt:variant>
        <vt:i4>2949145</vt:i4>
      </vt:variant>
      <vt:variant>
        <vt:i4>249</vt:i4>
      </vt:variant>
      <vt:variant>
        <vt:i4>0</vt:i4>
      </vt:variant>
      <vt:variant>
        <vt:i4>5</vt:i4>
      </vt:variant>
      <vt:variant>
        <vt:lpwstr>mailto:svitlana.hapochenko@khpi.edu.ua</vt:lpwstr>
      </vt:variant>
      <vt:variant>
        <vt:lpwstr/>
      </vt:variant>
      <vt:variant>
        <vt:i4>7143494</vt:i4>
      </vt:variant>
      <vt:variant>
        <vt:i4>246</vt:i4>
      </vt:variant>
      <vt:variant>
        <vt:i4>0</vt:i4>
      </vt:variant>
      <vt:variant>
        <vt:i4>5</vt:i4>
      </vt:variant>
      <vt:variant>
        <vt:lpwstr>mailto:olegolikh@knu.ua</vt:lpwstr>
      </vt:variant>
      <vt:variant>
        <vt:lpwstr/>
      </vt:variant>
      <vt:variant>
        <vt:i4>1114227</vt:i4>
      </vt:variant>
      <vt:variant>
        <vt:i4>243</vt:i4>
      </vt:variant>
      <vt:variant>
        <vt:i4>0</vt:i4>
      </vt:variant>
      <vt:variant>
        <vt:i4>5</vt:i4>
      </vt:variant>
      <vt:variant>
        <vt:lpwstr>https://click.notification.elsevier.com/CL0/https:%2F%2Fwww.sciencedirect.com%2Fscience%2Farticle%2Fpii%2FS0301562919316229%3Fdgcid=raven_sd_recommender_email/1/010001818f49ef2d-56e49b5d-3423-42d7-b143-c8d8e71a7342-000000/Nq8stmT7Yb6YMp4ELI0QNdtt0orRAs4tYzEkH_JOTio=254</vt:lpwstr>
      </vt:variant>
      <vt:variant>
        <vt:lpwstr/>
      </vt:variant>
      <vt:variant>
        <vt:i4>5832811</vt:i4>
      </vt:variant>
      <vt:variant>
        <vt:i4>9</vt:i4>
      </vt:variant>
      <vt:variant>
        <vt:i4>0</vt:i4>
      </vt:variant>
      <vt:variant>
        <vt:i4>5</vt:i4>
      </vt:variant>
      <vt:variant>
        <vt:lpwstr>mailto:olena.lyubchenko@khpi.edu.ua</vt:lpwstr>
      </vt:variant>
      <vt:variant>
        <vt:lpwstr/>
      </vt:variant>
      <vt:variant>
        <vt:i4>2949145</vt:i4>
      </vt:variant>
      <vt:variant>
        <vt:i4>6</vt:i4>
      </vt:variant>
      <vt:variant>
        <vt:i4>0</vt:i4>
      </vt:variant>
      <vt:variant>
        <vt:i4>5</vt:i4>
      </vt:variant>
      <vt:variant>
        <vt:lpwstr>mailto:svitlana.hapochenko@khpi.edu.ua</vt:lpwstr>
      </vt:variant>
      <vt:variant>
        <vt:lpwstr/>
      </vt:variant>
      <vt:variant>
        <vt:i4>7143494</vt:i4>
      </vt:variant>
      <vt:variant>
        <vt:i4>3</vt:i4>
      </vt:variant>
      <vt:variant>
        <vt:i4>0</vt:i4>
      </vt:variant>
      <vt:variant>
        <vt:i4>5</vt:i4>
      </vt:variant>
      <vt:variant>
        <vt:lpwstr>mailto:olegolikh@knu.ua</vt:lpwstr>
      </vt:variant>
      <vt:variant>
        <vt:lpwstr/>
      </vt:variant>
      <vt:variant>
        <vt:i4>1114227</vt:i4>
      </vt:variant>
      <vt:variant>
        <vt:i4>0</vt:i4>
      </vt:variant>
      <vt:variant>
        <vt:i4>0</vt:i4>
      </vt:variant>
      <vt:variant>
        <vt:i4>5</vt:i4>
      </vt:variant>
      <vt:variant>
        <vt:lpwstr>https://click.notification.elsevier.com/CL0/https:%2F%2Fwww.sciencedirect.com%2Fscience%2Farticle%2Fpii%2FS0301562919316229%3Fdgcid=raven_sd_recommender_email/1/010001818f49ef2d-56e49b5d-3423-42d7-b143-c8d8e71a7342-000000/Nq8stmT7Yb6YMp4ELI0QNdtt0orRAs4tYzEkH_JOTio=25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dc:description/>
  <cp:lastModifiedBy>я</cp:lastModifiedBy>
  <cp:revision>14</cp:revision>
  <dcterms:created xsi:type="dcterms:W3CDTF">2022-09-02T05:14:00Z</dcterms:created>
  <dcterms:modified xsi:type="dcterms:W3CDTF">2022-09-05T17: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